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35DF7" w:rsidRPr="009F4155" w:rsidRDefault="00E0620B">
      <w:pPr>
        <w:rPr>
          <w:rFonts w:ascii="Times New Roman" w:hAnsi="Times New Roman" w:cs="Times New Roman"/>
          <w:sz w:val="28"/>
          <w:szCs w:val="28"/>
        </w:rPr>
      </w:pPr>
      <w:r w:rsidRPr="009F4155">
        <w:rPr>
          <w:rFonts w:ascii="Times New Roman" w:hAnsi="Times New Roman" w:cs="Times New Roman"/>
          <w:sz w:val="28"/>
          <w:szCs w:val="28"/>
        </w:rPr>
        <w:t>Исследование распределений статистик и мощности критериев однородности в случае больших массивов данных</w:t>
      </w: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A23EBE">
      <w:pPr>
        <w:rPr>
          <w:rFonts w:ascii="Times New Roman" w:hAnsi="Times New Roman" w:cs="Times New Roman"/>
          <w:sz w:val="28"/>
          <w:szCs w:val="28"/>
        </w:rPr>
      </w:pPr>
      <w:r w:rsidRPr="00A23EBE">
        <w:rPr>
          <w:rFonts w:ascii="Times New Roman" w:hAnsi="Times New Roman" w:cs="Times New Roman"/>
          <w:sz w:val="28"/>
          <w:szCs w:val="28"/>
          <w:highlight w:val="yellow"/>
        </w:rPr>
        <w:t>При переносе отчета из практик не забыть про поля!!!!!!!!!!!!!!</w:t>
      </w: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FC6C0A" w:rsidRDefault="009F4155">
      <w:pPr>
        <w:rPr>
          <w:rFonts w:ascii="Times New Roman" w:hAnsi="Times New Roman" w:cs="Times New Roman"/>
          <w:sz w:val="28"/>
          <w:szCs w:val="28"/>
        </w:rPr>
      </w:pP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eastAsia="en-US"/>
        </w:rPr>
        <w:id w:val="237990920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A84F59" w:rsidRPr="00A84F59" w:rsidRDefault="00A84F59">
          <w:pPr>
            <w:pStyle w:val="a7"/>
            <w:rPr>
              <w:rFonts w:ascii="Times New Roman" w:hAnsi="Times New Roman" w:cs="Times New Roman"/>
              <w:b/>
              <w:color w:val="000000" w:themeColor="text1"/>
              <w:sz w:val="28"/>
              <w:szCs w:val="28"/>
            </w:rPr>
          </w:pPr>
          <w:r w:rsidRPr="00A84F59">
            <w:rPr>
              <w:rFonts w:ascii="Times New Roman" w:hAnsi="Times New Roman" w:cs="Times New Roman"/>
              <w:b/>
              <w:color w:val="000000" w:themeColor="text1"/>
              <w:sz w:val="28"/>
              <w:szCs w:val="28"/>
            </w:rPr>
            <w:t>Оглавление</w:t>
          </w:r>
        </w:p>
        <w:p w:rsidR="00A84F59" w:rsidRPr="00A84F59" w:rsidRDefault="00A84F59" w:rsidP="00A84F59">
          <w:pPr>
            <w:rPr>
              <w:lang w:eastAsia="ru-RU"/>
            </w:rPr>
          </w:pPr>
        </w:p>
        <w:p w:rsidR="007E1F0C" w:rsidRDefault="00813E62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r>
            <w:fldChar w:fldCharType="begin"/>
          </w:r>
          <w:r w:rsidR="00A84F59">
            <w:instrText xml:space="preserve"> TOC \o "1-3" \h \z \u </w:instrText>
          </w:r>
          <w:r>
            <w:fldChar w:fldCharType="separate"/>
          </w:r>
          <w:hyperlink w:anchor="_Toc515316433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Введение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33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3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F6231E">
          <w:pPr>
            <w:pStyle w:val="11"/>
            <w:tabs>
              <w:tab w:val="left" w:pos="44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34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1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Критерии проверки однородности законов распределения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34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8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F6231E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35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  <w:spacing w:val="2"/>
              </w:rPr>
              <w:t>1.1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  <w:spacing w:val="2"/>
              </w:rPr>
              <w:t>Общая постановка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35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8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F6231E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36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1.2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Критерий Смирнова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36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8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F6231E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37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1.3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Критерий Лемана-Розенблатта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37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9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F6231E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38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1.4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Критерий Андерсона-Дарлинга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38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10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F6231E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39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1.5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Выводы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39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11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F6231E">
          <w:pPr>
            <w:pStyle w:val="11"/>
            <w:tabs>
              <w:tab w:val="left" w:pos="44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40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2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Исследование распределений статистик критериев однородности на данных ограниченной точности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40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13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F6231E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41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2.1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Исследование распределений статистик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41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13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F6231E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42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2.2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Выводы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42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18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F6231E">
          <w:pPr>
            <w:pStyle w:val="11"/>
            <w:tabs>
              <w:tab w:val="left" w:pos="44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43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3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Исследование мощностей критериев однородности на данных ограниченной точности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43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19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F6231E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44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3.1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Исследование мощностей критериев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44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19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F6231E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45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3.2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Выводы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45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29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F6231E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46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Заключение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46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31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F6231E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47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  <w:spacing w:val="2"/>
              </w:rPr>
              <w:t>Список литературы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47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32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F6231E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48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Приложение А. Программные модули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48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34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A84F59" w:rsidRDefault="00813E62">
          <w:r>
            <w:rPr>
              <w:b/>
              <w:bCs/>
            </w:rPr>
            <w:fldChar w:fldCharType="end"/>
          </w:r>
        </w:p>
      </w:sdtContent>
    </w:sdt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Default="009F4155" w:rsidP="009F4155">
      <w:pPr>
        <w:pStyle w:val="1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0" w:name="_Toc515316433"/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Введение</w:t>
      </w:r>
      <w:bookmarkEnd w:id="0"/>
    </w:p>
    <w:p w:rsidR="00FC6C0A" w:rsidRPr="00FC6C0A" w:rsidRDefault="00FC6C0A" w:rsidP="00FC6C0A">
      <w:pPr>
        <w:spacing w:line="360" w:lineRule="auto"/>
      </w:pPr>
    </w:p>
    <w:p w:rsidR="0044462F" w:rsidRDefault="0044462F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b/>
          <w:spacing w:val="2"/>
          <w:sz w:val="28"/>
          <w:szCs w:val="28"/>
        </w:rPr>
      </w:pPr>
      <w:r w:rsidRPr="0044462F">
        <w:rPr>
          <w:rFonts w:ascii="Times New Roman" w:hAnsi="Times New Roman" w:cs="Times New Roman"/>
          <w:b/>
          <w:spacing w:val="2"/>
          <w:sz w:val="28"/>
          <w:szCs w:val="28"/>
        </w:rPr>
        <w:t>Современное состояние и актуальность темы исследования.</w:t>
      </w:r>
    </w:p>
    <w:p w:rsidR="00D30D1F" w:rsidRPr="008E155F" w:rsidRDefault="00AE19A5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AE19A5">
        <w:rPr>
          <w:rFonts w:ascii="Times New Roman" w:hAnsi="Times New Roman" w:cs="Times New Roman"/>
          <w:spacing w:val="2"/>
          <w:sz w:val="28"/>
          <w:szCs w:val="28"/>
        </w:rPr>
        <w:t xml:space="preserve">В прикладных исследованиях </w:t>
      </w:r>
      <w:r>
        <w:rPr>
          <w:rFonts w:ascii="Times New Roman" w:hAnsi="Times New Roman" w:cs="Times New Roman"/>
          <w:spacing w:val="2"/>
          <w:sz w:val="28"/>
          <w:szCs w:val="28"/>
        </w:rPr>
        <w:t>довольно</w:t>
      </w:r>
      <w:r w:rsidRPr="00AE19A5">
        <w:rPr>
          <w:rFonts w:ascii="Times New Roman" w:hAnsi="Times New Roman" w:cs="Times New Roman"/>
          <w:spacing w:val="2"/>
          <w:sz w:val="28"/>
          <w:szCs w:val="28"/>
        </w:rPr>
        <w:t xml:space="preserve"> часто возникает необходимость выяснить, </w:t>
      </w:r>
      <w:r>
        <w:rPr>
          <w:rFonts w:ascii="Times New Roman" w:hAnsi="Times New Roman" w:cs="Times New Roman"/>
          <w:spacing w:val="2"/>
          <w:sz w:val="28"/>
          <w:szCs w:val="28"/>
        </w:rPr>
        <w:t>имеют ли различия</w:t>
      </w:r>
      <w:r w:rsidRPr="00AE19A5">
        <w:rPr>
          <w:rFonts w:ascii="Times New Roman" w:hAnsi="Times New Roman" w:cs="Times New Roman"/>
          <w:spacing w:val="2"/>
          <w:sz w:val="28"/>
          <w:szCs w:val="28"/>
        </w:rPr>
        <w:t xml:space="preserve"> генеральные совокупности, из которых взяты две независимые выборки.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В математической статистике данная задача формулируется как проверка гипотезы об однородности </w:t>
      </w:r>
      <w:r w:rsidRPr="00FC6C0A">
        <w:rPr>
          <w:rFonts w:ascii="Times New Roman" w:hAnsi="Times New Roman" w:cs="Times New Roman"/>
          <w:spacing w:val="2"/>
          <w:sz w:val="28"/>
          <w:szCs w:val="28"/>
        </w:rPr>
        <w:t>законов распределения вероятностей</w:t>
      </w:r>
      <w:r>
        <w:rPr>
          <w:rFonts w:ascii="Times New Roman" w:hAnsi="Times New Roman" w:cs="Times New Roman"/>
          <w:spacing w:val="2"/>
          <w:sz w:val="28"/>
          <w:szCs w:val="28"/>
        </w:rPr>
        <w:t>.</w:t>
      </w:r>
      <w:r w:rsidRPr="00AE19A5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>Необходимость проверки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данных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 гипотез 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>появляется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 в различных 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>ситуациях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, когда хотят 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>удостовериться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 в неизменности (или 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>напротив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 в изменении) статистических свойств н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>екоторого объекта или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 процесса после целенаправленного изменения фактора или факторов (методики, технологии и т.д.), неявным образом влияющих на исследуемый объект.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 xml:space="preserve"> Иными словами, проверяется изменение или наоборот сохранение статистических показателей объекта или процесса до некоторого</w:t>
      </w:r>
      <w:r w:rsidR="00D30D1F">
        <w:rPr>
          <w:rFonts w:ascii="Times New Roman" w:hAnsi="Times New Roman" w:cs="Times New Roman"/>
          <w:spacing w:val="2"/>
          <w:sz w:val="28"/>
          <w:szCs w:val="28"/>
        </w:rPr>
        <w:t xml:space="preserve"> оказанного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 xml:space="preserve"> воздействия и после с течением времени.</w:t>
      </w:r>
      <w:r w:rsidR="00D30D1F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D30D1F" w:rsidRPr="00D30D1F">
        <w:rPr>
          <w:rFonts w:ascii="Times New Roman" w:hAnsi="Times New Roman" w:cs="Times New Roman"/>
          <w:spacing w:val="2"/>
          <w:sz w:val="28"/>
          <w:szCs w:val="28"/>
        </w:rPr>
        <w:t>Например, надо выяснить, влияет ли способ упаковки некоторых деталей на заводе на их потребительские качества через год после хранения.</w:t>
      </w:r>
      <w:r w:rsidR="00D30D1F">
        <w:rPr>
          <w:color w:val="000000"/>
          <w:shd w:val="clear" w:color="auto" w:fill="FFFFFF"/>
        </w:rPr>
        <w:t xml:space="preserve"> 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Или другой пример применения исследований однородности: в маркетинге важно выделить сегменты потребительского рынка. </w:t>
      </w:r>
    </w:p>
    <w:p w:rsidR="00AE19A5" w:rsidRPr="00DB5C72" w:rsidRDefault="008E155F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8E155F">
        <w:rPr>
          <w:rFonts w:ascii="Times New Roman" w:hAnsi="Times New Roman" w:cs="Times New Roman"/>
          <w:spacing w:val="2"/>
          <w:sz w:val="28"/>
          <w:szCs w:val="28"/>
        </w:rPr>
        <w:t>В случае если установлена однородность двух выборок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,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то вполне вероятно группировка 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сегментов, из которых они взяты, в один.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В последующем это позволит воплотить в жизнь по отношению к ним схожую рекламную политику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(проводить одни и те же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маркетинговые  процедуры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 и т.п.).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В случае если же установлено отличие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, то поведение потребителей в двух сегментах различно, объединять эти сегменты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невозможно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, и могут понадобиться различные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рекламные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компании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, своя для </w:t>
      </w:r>
      <w:r w:rsidR="00D30D1F" w:rsidRPr="00DB5C72">
        <w:rPr>
          <w:rFonts w:ascii="Times New Roman" w:hAnsi="Times New Roman" w:cs="Times New Roman"/>
          <w:spacing w:val="2"/>
          <w:sz w:val="28"/>
          <w:szCs w:val="28"/>
        </w:rPr>
        <w:t>каждого из этих сегментов.</w:t>
      </w:r>
    </w:p>
    <w:p w:rsidR="00426191" w:rsidRPr="00DB5C72" w:rsidRDefault="00426191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DB5C72">
        <w:rPr>
          <w:rFonts w:ascii="Times New Roman" w:hAnsi="Times New Roman" w:cs="Times New Roman"/>
          <w:spacing w:val="2"/>
          <w:sz w:val="28"/>
          <w:szCs w:val="28"/>
        </w:rPr>
        <w:t>Для решения данной задачи широко используются критерии однородности.</w:t>
      </w:r>
      <w:r w:rsidR="003F7922"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 Критерии однородности призваны определить</w:t>
      </w:r>
      <w:r w:rsidR="003F7922" w:rsidRPr="00DB5C72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, взяты ли две </w:t>
      </w:r>
      <w:r w:rsidR="003F7922" w:rsidRPr="00DB5C72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lastRenderedPageBreak/>
        <w:t>(или более) выборки из одного распределения вероятностей.</w:t>
      </w:r>
      <w:r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 На данный момент существуют множество таких критериев. Критерий однородности Смирнова предложен в работе [1] и рассмотрен в работах [2, 3]. </w:t>
      </w:r>
      <w:r w:rsidR="006A3E01"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В русскоязычной литературе трудно найти упоминания о критерии Андерсона-Дарлинга. Тем не менее, критерий </w:t>
      </w:r>
      <w:r w:rsidRPr="00DB5C72">
        <w:rPr>
          <w:rFonts w:ascii="Times New Roman" w:hAnsi="Times New Roman" w:cs="Times New Roman"/>
          <w:spacing w:val="2"/>
          <w:sz w:val="28"/>
          <w:szCs w:val="28"/>
        </w:rPr>
        <w:t>однородности Андерсона-Дарлинга</w:t>
      </w:r>
      <w:r w:rsidR="006A3E01"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 был подробно рассмотрен</w:t>
      </w:r>
      <w:r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 в работах [4, 5].</w:t>
      </w:r>
      <w:r w:rsidR="006A3E01"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 На ряду с критерием Смирнова на практике частое применение </w:t>
      </w:r>
      <w:r w:rsidR="00077656">
        <w:rPr>
          <w:rFonts w:ascii="Times New Roman" w:hAnsi="Times New Roman" w:cs="Times New Roman"/>
          <w:spacing w:val="2"/>
          <w:sz w:val="28"/>
          <w:szCs w:val="28"/>
        </w:rPr>
        <w:t>находит</w:t>
      </w:r>
      <w:r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6A3E01"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критерий Лемана-Розенблатта </w:t>
      </w:r>
      <w:r w:rsidR="00D0335A" w:rsidRPr="00D0335A">
        <w:rPr>
          <w:rFonts w:ascii="Times New Roman" w:hAnsi="Times New Roman" w:cs="Times New Roman"/>
          <w:spacing w:val="2"/>
          <w:sz w:val="28"/>
          <w:szCs w:val="28"/>
        </w:rPr>
        <w:t>[6, 7</w:t>
      </w:r>
      <w:r w:rsidRPr="00D0335A">
        <w:rPr>
          <w:rFonts w:ascii="Times New Roman" w:hAnsi="Times New Roman" w:cs="Times New Roman"/>
          <w:spacing w:val="2"/>
          <w:sz w:val="28"/>
          <w:szCs w:val="28"/>
        </w:rPr>
        <w:t>].</w:t>
      </w:r>
    </w:p>
    <w:p w:rsidR="00DA354F" w:rsidRPr="00426191" w:rsidRDefault="00F57287" w:rsidP="00DA354F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>На практике чаще всего приходится иметь дело с данными ограниченной точности.</w:t>
      </w:r>
      <w:r w:rsidR="003865E5">
        <w:rPr>
          <w:rFonts w:ascii="Times New Roman" w:hAnsi="Times New Roman" w:cs="Times New Roman"/>
          <w:spacing w:val="2"/>
          <w:sz w:val="28"/>
          <w:szCs w:val="28"/>
        </w:rPr>
        <w:t xml:space="preserve"> Зачастую, это целые числа, или данные с одним, двумя знаками после запятой. При больших объемах выборок, количество повторений в выборках тоже становится большим. Становится интересно, можно ли руководствоваться данными по исследованию критериев однородности для таких выборок. Подчиняются ли статистики критериев предельным распределениям</w:t>
      </w:r>
      <w:r w:rsidR="00DA354F">
        <w:rPr>
          <w:rFonts w:ascii="Times New Roman" w:hAnsi="Times New Roman" w:cs="Times New Roman"/>
          <w:spacing w:val="2"/>
          <w:sz w:val="28"/>
          <w:szCs w:val="28"/>
        </w:rPr>
        <w:t>,</w:t>
      </w:r>
      <w:r w:rsidR="003865E5">
        <w:rPr>
          <w:rFonts w:ascii="Times New Roman" w:hAnsi="Times New Roman" w:cs="Times New Roman"/>
          <w:spacing w:val="2"/>
          <w:sz w:val="28"/>
          <w:szCs w:val="28"/>
        </w:rPr>
        <w:t xml:space="preserve"> и при каких объемах выборок можно </w:t>
      </w:r>
      <w:r w:rsidR="00DA354F">
        <w:rPr>
          <w:rFonts w:ascii="Times New Roman" w:hAnsi="Times New Roman" w:cs="Times New Roman"/>
          <w:spacing w:val="2"/>
          <w:sz w:val="28"/>
          <w:szCs w:val="28"/>
        </w:rPr>
        <w:t>реально пользоваться этими предельными распределениями статистик критериев.</w:t>
      </w:r>
      <w:r w:rsidR="003865E5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Исследования распределений статистик и мощностей критериев однородности подробно рассматривались в работах </w:t>
      </w:r>
      <w:r w:rsidR="00426191">
        <w:rPr>
          <w:rFonts w:ascii="Times New Roman" w:hAnsi="Times New Roman" w:cs="Times New Roman"/>
          <w:spacing w:val="2"/>
          <w:sz w:val="28"/>
          <w:szCs w:val="28"/>
        </w:rPr>
        <w:t>[</w:t>
      </w:r>
      <w:r w:rsidR="00B16502">
        <w:rPr>
          <w:rFonts w:ascii="Times New Roman" w:hAnsi="Times New Roman" w:cs="Times New Roman"/>
          <w:spacing w:val="2"/>
          <w:sz w:val="28"/>
          <w:szCs w:val="28"/>
        </w:rPr>
        <w:t>8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 xml:space="preserve"> - </w:t>
      </w:r>
      <w:r w:rsidR="00D0335A" w:rsidRPr="00D0335A">
        <w:rPr>
          <w:rFonts w:ascii="Times New Roman" w:hAnsi="Times New Roman" w:cs="Times New Roman"/>
          <w:spacing w:val="2"/>
          <w:sz w:val="28"/>
          <w:szCs w:val="28"/>
        </w:rPr>
        <w:t>11</w:t>
      </w:r>
      <w:r w:rsidRPr="00F57287">
        <w:rPr>
          <w:rFonts w:ascii="Times New Roman" w:hAnsi="Times New Roman" w:cs="Times New Roman"/>
          <w:spacing w:val="2"/>
          <w:sz w:val="28"/>
          <w:szCs w:val="28"/>
        </w:rPr>
        <w:t>].</w:t>
      </w:r>
    </w:p>
    <w:p w:rsidR="001A6F1D" w:rsidRPr="00D94CF4" w:rsidRDefault="0044462F" w:rsidP="00096EA0">
      <w:pPr>
        <w:autoSpaceDE w:val="0"/>
        <w:autoSpaceDN w:val="0"/>
        <w:adjustRightInd w:val="0"/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44462F">
        <w:rPr>
          <w:rFonts w:ascii="Times New Roman" w:hAnsi="Times New Roman" w:cs="Times New Roman"/>
          <w:b/>
          <w:spacing w:val="2"/>
          <w:sz w:val="28"/>
          <w:szCs w:val="28"/>
        </w:rPr>
        <w:t>Цель и задачи исследований.</w:t>
      </w:r>
      <w:r w:rsidR="00096EA0" w:rsidRPr="00096EA0">
        <w:rPr>
          <w:rFonts w:ascii="Times New Roman" w:hAnsi="Times New Roman" w:cs="Times New Roman"/>
          <w:b/>
          <w:spacing w:val="2"/>
          <w:sz w:val="28"/>
          <w:szCs w:val="28"/>
        </w:rPr>
        <w:t xml:space="preserve"> </w:t>
      </w:r>
      <w:r w:rsidR="00096EA0" w:rsidRPr="00096EA0">
        <w:rPr>
          <w:rFonts w:ascii="Times New Roman" w:hAnsi="Times New Roman" w:cs="Times New Roman"/>
          <w:spacing w:val="2"/>
          <w:sz w:val="28"/>
          <w:szCs w:val="28"/>
        </w:rPr>
        <w:t>Целью данной диссертационной работы является разработка математического и алгоритмического обеспечения</w:t>
      </w:r>
      <w:r w:rsidRPr="00096EA0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096EA0">
        <w:rPr>
          <w:rFonts w:ascii="Times New Roman" w:hAnsi="Times New Roman" w:cs="Times New Roman"/>
          <w:spacing w:val="2"/>
          <w:sz w:val="28"/>
          <w:szCs w:val="28"/>
        </w:rPr>
        <w:t>для исследования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критериев однородности на данных ограниченной точности.</w:t>
      </w:r>
      <w:r w:rsidR="00096EA0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</w:p>
    <w:p w:rsidR="0044462F" w:rsidRPr="001A6F1D" w:rsidRDefault="00096EA0" w:rsidP="00096EA0">
      <w:pPr>
        <w:autoSpaceDE w:val="0"/>
        <w:autoSpaceDN w:val="0"/>
        <w:adjustRightInd w:val="0"/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096EA0">
        <w:rPr>
          <w:rFonts w:ascii="Times New Roman" w:hAnsi="Times New Roman" w:cs="Times New Roman"/>
          <w:spacing w:val="2"/>
          <w:sz w:val="28"/>
          <w:szCs w:val="28"/>
        </w:rPr>
        <w:t>Для достижения сформулированной цели были поставлены и решены следующие задачи:</w:t>
      </w:r>
    </w:p>
    <w:p w:rsidR="001A6F1D" w:rsidRDefault="001A6F1D" w:rsidP="001A6F1D">
      <w:pPr>
        <w:pStyle w:val="a9"/>
        <w:numPr>
          <w:ilvl w:val="0"/>
          <w:numId w:val="7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 xml:space="preserve">исследование распределения статистик критериев однородности: Андерсона-Дарлинга, </w:t>
      </w:r>
      <w:r w:rsidRPr="001A6F1D">
        <w:rPr>
          <w:rFonts w:ascii="Times New Roman" w:hAnsi="Times New Roman" w:cs="Times New Roman"/>
          <w:color w:val="000000" w:themeColor="text1"/>
          <w:sz w:val="28"/>
          <w:szCs w:val="28"/>
        </w:rPr>
        <w:t>Лемана-Розенблатта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, Смирнова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на данных ограниченной точности;</w:t>
      </w:r>
    </w:p>
    <w:p w:rsidR="001A6F1D" w:rsidRDefault="001A6F1D" w:rsidP="001A6F1D">
      <w:pPr>
        <w:pStyle w:val="a9"/>
        <w:numPr>
          <w:ilvl w:val="0"/>
          <w:numId w:val="7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>сравнительный анализ распределения статистик критериев с предельными функциями распределения;</w:t>
      </w:r>
    </w:p>
    <w:p w:rsidR="001A6F1D" w:rsidRDefault="001A6F1D" w:rsidP="001A6F1D">
      <w:pPr>
        <w:pStyle w:val="a9"/>
        <w:numPr>
          <w:ilvl w:val="0"/>
          <w:numId w:val="7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>сравнительный анализ мощности вышеизложенных критериев на данных ограниченной точности и сравнение с мощностями, полученными по данным без ограничения точности;</w:t>
      </w:r>
    </w:p>
    <w:p w:rsidR="001A6F1D" w:rsidRPr="001A6F1D" w:rsidRDefault="001A6F1D" w:rsidP="001A6F1D">
      <w:pPr>
        <w:pStyle w:val="a9"/>
        <w:numPr>
          <w:ilvl w:val="0"/>
          <w:numId w:val="7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1A6F1D">
        <w:rPr>
          <w:rFonts w:ascii="Times New Roman" w:hAnsi="Times New Roman" w:cs="Times New Roman"/>
          <w:spacing w:val="2"/>
          <w:sz w:val="28"/>
          <w:szCs w:val="28"/>
        </w:rPr>
        <w:lastRenderedPageBreak/>
        <w:t xml:space="preserve">разработка </w:t>
      </w:r>
      <w:r w:rsidR="00946CA0">
        <w:rPr>
          <w:rFonts w:ascii="Times New Roman" w:hAnsi="Times New Roman" w:cs="Times New Roman"/>
          <w:spacing w:val="2"/>
          <w:sz w:val="28"/>
          <w:szCs w:val="28"/>
        </w:rPr>
        <w:t>программы</w:t>
      </w:r>
      <w:r w:rsidRPr="001A6F1D">
        <w:rPr>
          <w:rFonts w:ascii="Times New Roman" w:hAnsi="Times New Roman" w:cs="Times New Roman"/>
          <w:spacing w:val="2"/>
          <w:sz w:val="28"/>
          <w:szCs w:val="28"/>
        </w:rPr>
        <w:t xml:space="preserve"> для </w:t>
      </w:r>
      <w:r>
        <w:rPr>
          <w:rFonts w:ascii="Times New Roman" w:hAnsi="Times New Roman" w:cs="Times New Roman"/>
          <w:spacing w:val="2"/>
          <w:sz w:val="28"/>
          <w:szCs w:val="28"/>
        </w:rPr>
        <w:t>анализа схожести распределений статистик критериев с предельными распределениями и для вычисления мощностей критериев.</w:t>
      </w:r>
    </w:p>
    <w:p w:rsidR="00FC6C0A" w:rsidRPr="0044462F" w:rsidRDefault="0044462F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44462F">
        <w:rPr>
          <w:rFonts w:ascii="Times New Roman" w:hAnsi="Times New Roman" w:cs="Times New Roman"/>
          <w:b/>
          <w:spacing w:val="2"/>
          <w:sz w:val="28"/>
          <w:szCs w:val="28"/>
        </w:rPr>
        <w:t>Методы исследования.</w:t>
      </w:r>
      <w:r w:rsidRPr="0044462F">
        <w:rPr>
          <w:rFonts w:ascii="Times New Roman" w:hAnsi="Times New Roman" w:cs="Times New Roman"/>
          <w:spacing w:val="2"/>
          <w:sz w:val="28"/>
          <w:szCs w:val="28"/>
        </w:rPr>
        <w:t xml:space="preserve"> Для решения поставленных задач использовались методы статистического анализа, теории вероятности, математической статистики и компьютерного моделирования.</w:t>
      </w:r>
    </w:p>
    <w:p w:rsidR="00DA354F" w:rsidRPr="00D94CF4" w:rsidRDefault="0044462F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44462F">
        <w:rPr>
          <w:rFonts w:ascii="Times New Roman" w:hAnsi="Times New Roman" w:cs="Times New Roman"/>
          <w:b/>
          <w:spacing w:val="2"/>
          <w:sz w:val="28"/>
          <w:szCs w:val="28"/>
        </w:rPr>
        <w:t>Научная новизна</w:t>
      </w:r>
      <w:r w:rsidRPr="0044462F">
        <w:rPr>
          <w:rFonts w:ascii="Times New Roman" w:hAnsi="Times New Roman" w:cs="Times New Roman"/>
          <w:spacing w:val="2"/>
          <w:sz w:val="28"/>
          <w:szCs w:val="28"/>
        </w:rPr>
        <w:t xml:space="preserve"> диссертационной работы заключается в следующем:</w:t>
      </w:r>
    </w:p>
    <w:p w:rsidR="0044462F" w:rsidRPr="00C233BA" w:rsidRDefault="00C233BA" w:rsidP="00C233BA">
      <w:pPr>
        <w:pStyle w:val="a9"/>
        <w:numPr>
          <w:ilvl w:val="0"/>
          <w:numId w:val="8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z w:val="29"/>
          <w:szCs w:val="29"/>
        </w:rPr>
        <w:t>в результатах исследований распределений статистик по данным ограниченной точности;</w:t>
      </w:r>
    </w:p>
    <w:p w:rsidR="00C233BA" w:rsidRPr="00C233BA" w:rsidRDefault="00C233BA" w:rsidP="00C233BA">
      <w:pPr>
        <w:pStyle w:val="a9"/>
        <w:numPr>
          <w:ilvl w:val="0"/>
          <w:numId w:val="8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z w:val="29"/>
          <w:szCs w:val="29"/>
        </w:rPr>
        <w:t>в результатах исследования мощности критериев однородности на данных ограниченной точности и в сравнительном анализе с мощностями, полученными по выборкам без ограничений на точность.</w:t>
      </w:r>
    </w:p>
    <w:p w:rsidR="00DA354F" w:rsidRPr="00D94CF4" w:rsidRDefault="0044462F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44462F">
        <w:rPr>
          <w:rFonts w:ascii="Times New Roman" w:hAnsi="Times New Roman" w:cs="Times New Roman"/>
          <w:b/>
          <w:spacing w:val="2"/>
          <w:sz w:val="28"/>
          <w:szCs w:val="28"/>
        </w:rPr>
        <w:t>Основные положения, выносимые на защиту.</w:t>
      </w:r>
      <w:r w:rsidRPr="0044462F">
        <w:rPr>
          <w:rFonts w:ascii="Times New Roman" w:hAnsi="Times New Roman" w:cs="Times New Roman"/>
          <w:spacing w:val="2"/>
          <w:sz w:val="28"/>
          <w:szCs w:val="28"/>
        </w:rPr>
        <w:t xml:space="preserve"> На защиту выносятся следующие результаты:</w:t>
      </w:r>
    </w:p>
    <w:p w:rsidR="0044462F" w:rsidRPr="00C233BA" w:rsidRDefault="00C233BA" w:rsidP="00C233BA">
      <w:pPr>
        <w:pStyle w:val="a9"/>
        <w:numPr>
          <w:ilvl w:val="0"/>
          <w:numId w:val="9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highlight w:val="yellow"/>
          <w:lang w:val="en-US"/>
        </w:rPr>
      </w:pPr>
      <w:r w:rsidRPr="00C233BA">
        <w:rPr>
          <w:rFonts w:ascii="Times New Roman" w:hAnsi="Times New Roman" w:cs="Times New Roman"/>
          <w:spacing w:val="2"/>
          <w:sz w:val="28"/>
          <w:szCs w:val="28"/>
          <w:highlight w:val="yellow"/>
        </w:rPr>
        <w:t>/////////</w:t>
      </w:r>
    </w:p>
    <w:p w:rsidR="00C233BA" w:rsidRPr="00C233BA" w:rsidRDefault="00C233BA" w:rsidP="00C233BA">
      <w:pPr>
        <w:pStyle w:val="a9"/>
        <w:numPr>
          <w:ilvl w:val="0"/>
          <w:numId w:val="9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highlight w:val="yellow"/>
          <w:lang w:val="en-US"/>
        </w:rPr>
      </w:pPr>
    </w:p>
    <w:p w:rsidR="0044462F" w:rsidRPr="00D94CF4" w:rsidRDefault="0044462F" w:rsidP="0044462F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44462F">
        <w:rPr>
          <w:rFonts w:ascii="Times New Roman" w:hAnsi="Times New Roman" w:cs="Times New Roman"/>
          <w:b/>
          <w:spacing w:val="2"/>
          <w:sz w:val="28"/>
          <w:szCs w:val="28"/>
        </w:rPr>
        <w:t>Достоверность и обоснованность</w:t>
      </w:r>
      <w:r w:rsidRPr="0044462F">
        <w:rPr>
          <w:rFonts w:ascii="Times New Roman" w:hAnsi="Times New Roman" w:cs="Times New Roman"/>
          <w:spacing w:val="2"/>
          <w:sz w:val="28"/>
          <w:szCs w:val="28"/>
        </w:rPr>
        <w:t xml:space="preserve"> научных положений, рекомендаций и выводов подтверждается:</w:t>
      </w:r>
    </w:p>
    <w:p w:rsidR="00DA354F" w:rsidRPr="0044462F" w:rsidRDefault="0044462F" w:rsidP="0044462F">
      <w:pPr>
        <w:pStyle w:val="a9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44462F">
        <w:rPr>
          <w:rFonts w:ascii="Times New Roman" w:hAnsi="Times New Roman" w:cs="Times New Roman"/>
          <w:spacing w:val="2"/>
          <w:sz w:val="28"/>
          <w:szCs w:val="28"/>
        </w:rPr>
        <w:t>корректным применением математического аппарата и методов статистического моделирования для исследования свойств и распределений статистик критериев;</w:t>
      </w:r>
    </w:p>
    <w:p w:rsidR="0044462F" w:rsidRPr="0044462F" w:rsidRDefault="0044462F" w:rsidP="0044462F">
      <w:pPr>
        <w:pStyle w:val="a9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44462F">
        <w:rPr>
          <w:rFonts w:ascii="Times New Roman" w:hAnsi="Times New Roman" w:cs="Times New Roman"/>
          <w:spacing w:val="2"/>
          <w:sz w:val="28"/>
          <w:szCs w:val="28"/>
        </w:rPr>
        <w:t>совпадением результатов статистического моделирования с известными теоретическими результатами.</w:t>
      </w:r>
    </w:p>
    <w:p w:rsidR="00DA354F" w:rsidRDefault="000268C9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0268C9">
        <w:rPr>
          <w:rFonts w:ascii="Times New Roman" w:hAnsi="Times New Roman" w:cs="Times New Roman"/>
          <w:b/>
          <w:spacing w:val="2"/>
          <w:sz w:val="28"/>
          <w:szCs w:val="28"/>
        </w:rPr>
        <w:t xml:space="preserve">Личный творческий вклад автора </w:t>
      </w:r>
      <w:r>
        <w:rPr>
          <w:rFonts w:ascii="Times New Roman" w:hAnsi="Times New Roman" w:cs="Times New Roman"/>
          <w:spacing w:val="2"/>
          <w:sz w:val="28"/>
          <w:szCs w:val="28"/>
        </w:rPr>
        <w:t>заключается:</w:t>
      </w:r>
    </w:p>
    <w:p w:rsidR="000268C9" w:rsidRDefault="000268C9" w:rsidP="000268C9">
      <w:pPr>
        <w:pStyle w:val="a9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z w:val="29"/>
          <w:szCs w:val="29"/>
        </w:rPr>
        <w:t>в формулировании этапов исследования распределений статистик рассматриваемых критериев однородности на данных ограниченной точности</w:t>
      </w:r>
      <w:r w:rsidR="00C233BA">
        <w:rPr>
          <w:rFonts w:ascii="Times New Roman" w:hAnsi="Times New Roman" w:cs="Times New Roman"/>
          <w:sz w:val="29"/>
          <w:szCs w:val="29"/>
        </w:rPr>
        <w:t>;</w:t>
      </w:r>
    </w:p>
    <w:p w:rsidR="000268C9" w:rsidRPr="000268C9" w:rsidRDefault="000268C9" w:rsidP="000268C9">
      <w:pPr>
        <w:pStyle w:val="a9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>в описании методики исследования данных ограниченной точности</w:t>
      </w:r>
      <w:r w:rsidR="00C233BA">
        <w:rPr>
          <w:rFonts w:ascii="Times New Roman" w:hAnsi="Times New Roman" w:cs="Times New Roman"/>
          <w:spacing w:val="2"/>
          <w:sz w:val="28"/>
          <w:szCs w:val="28"/>
        </w:rPr>
        <w:t>;</w:t>
      </w:r>
    </w:p>
    <w:p w:rsidR="000268C9" w:rsidRPr="000268C9" w:rsidRDefault="000268C9" w:rsidP="000268C9">
      <w:pPr>
        <w:pStyle w:val="a9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lastRenderedPageBreak/>
        <w:t>в исследовании распределения статистик критериев (проверка близости к предельной функции распределения)</w:t>
      </w:r>
      <w:r w:rsidR="00C233BA">
        <w:rPr>
          <w:rFonts w:ascii="Times New Roman" w:hAnsi="Times New Roman" w:cs="Times New Roman"/>
          <w:spacing w:val="2"/>
          <w:sz w:val="28"/>
          <w:szCs w:val="28"/>
        </w:rPr>
        <w:t>;</w:t>
      </w:r>
    </w:p>
    <w:p w:rsidR="000268C9" w:rsidRPr="000268C9" w:rsidRDefault="000268C9" w:rsidP="000268C9">
      <w:pPr>
        <w:pStyle w:val="a9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z w:val="29"/>
          <w:szCs w:val="29"/>
        </w:rPr>
        <w:t>в вычислении мощности данных критериев на данных ограниченной точности и сравнение с мощностями на данных без округления</w:t>
      </w:r>
      <w:r w:rsidR="00C233BA">
        <w:rPr>
          <w:rFonts w:ascii="Times New Roman" w:hAnsi="Times New Roman" w:cs="Times New Roman"/>
          <w:sz w:val="29"/>
          <w:szCs w:val="29"/>
        </w:rPr>
        <w:t>;</w:t>
      </w:r>
    </w:p>
    <w:p w:rsidR="000268C9" w:rsidRPr="000268C9" w:rsidRDefault="000268C9" w:rsidP="000268C9">
      <w:pPr>
        <w:pStyle w:val="a9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z w:val="29"/>
          <w:szCs w:val="29"/>
        </w:rPr>
        <w:t xml:space="preserve">в реализации полученных результатов в языке разработки  программного обеспечения </w:t>
      </w:r>
      <w:r>
        <w:rPr>
          <w:rFonts w:ascii="Times New Roman" w:hAnsi="Times New Roman" w:cs="Times New Roman"/>
          <w:sz w:val="29"/>
          <w:szCs w:val="29"/>
          <w:lang w:val="en-US"/>
        </w:rPr>
        <w:t>Python</w:t>
      </w:r>
      <w:r w:rsidR="00C233BA">
        <w:rPr>
          <w:rFonts w:ascii="Times New Roman" w:hAnsi="Times New Roman" w:cs="Times New Roman"/>
          <w:sz w:val="29"/>
          <w:szCs w:val="29"/>
        </w:rPr>
        <w:t>.</w:t>
      </w:r>
    </w:p>
    <w:p w:rsidR="00ED5097" w:rsidRDefault="00ED5097" w:rsidP="00146BC3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sz w:val="29"/>
          <w:szCs w:val="29"/>
        </w:rPr>
      </w:pPr>
    </w:p>
    <w:p w:rsidR="00ED5097" w:rsidRDefault="00ED5097" w:rsidP="00146BC3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sz w:val="29"/>
          <w:szCs w:val="29"/>
        </w:rPr>
      </w:pPr>
    </w:p>
    <w:p w:rsidR="00DA354F" w:rsidRPr="00ED5097" w:rsidRDefault="00146BC3" w:rsidP="00146BC3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sz w:val="29"/>
          <w:szCs w:val="29"/>
        </w:rPr>
      </w:pPr>
      <w:r w:rsidRPr="00146BC3">
        <w:rPr>
          <w:rFonts w:ascii="Times New Roman" w:hAnsi="Times New Roman" w:cs="Times New Roman"/>
          <w:b/>
          <w:sz w:val="29"/>
          <w:szCs w:val="29"/>
        </w:rPr>
        <w:t>Практическая ценность и реализация результатов работы.</w:t>
      </w:r>
    </w:p>
    <w:p w:rsidR="00146BC3" w:rsidRPr="00D94CF4" w:rsidRDefault="00B65544" w:rsidP="00ED5097">
      <w:pPr>
        <w:spacing w:after="0" w:line="360" w:lineRule="auto"/>
        <w:jc w:val="both"/>
        <w:rPr>
          <w:rFonts w:ascii="Times New Roman" w:hAnsi="Times New Roman" w:cs="Times New Roman"/>
          <w:sz w:val="29"/>
          <w:szCs w:val="29"/>
        </w:rPr>
      </w:pPr>
      <w:r w:rsidRPr="00ED5097">
        <w:rPr>
          <w:rFonts w:ascii="Times New Roman" w:hAnsi="Times New Roman" w:cs="Times New Roman"/>
          <w:sz w:val="29"/>
          <w:szCs w:val="29"/>
        </w:rPr>
        <w:t>Полученные в работе результаты могут быть использованы в прикладных задачах статистического анализа в задачах по выявлению однородности. Сформулированы рекомендации по использованию критериев Андерсона-Дарлинга, Лемана-Розенблатта, Смирнова на данных ограниченной точности.</w:t>
      </w:r>
      <w:r w:rsidR="00946CA0">
        <w:rPr>
          <w:rFonts w:ascii="Times New Roman" w:hAnsi="Times New Roman" w:cs="Times New Roman"/>
          <w:sz w:val="29"/>
          <w:szCs w:val="29"/>
        </w:rPr>
        <w:t xml:space="preserve"> Разработанная программа</w:t>
      </w:r>
      <w:r w:rsidR="00ED5097" w:rsidRPr="00ED5097">
        <w:rPr>
          <w:rFonts w:ascii="Times New Roman" w:hAnsi="Times New Roman" w:cs="Times New Roman"/>
          <w:sz w:val="29"/>
          <w:szCs w:val="29"/>
        </w:rPr>
        <w:t xml:space="preserve"> может применяться во многих сферах для решения прикладных задач, связанных с выявлением однородности данных.</w:t>
      </w:r>
    </w:p>
    <w:p w:rsidR="00DA354F" w:rsidRDefault="00146BC3" w:rsidP="00146BC3">
      <w:pPr>
        <w:pStyle w:val="Default"/>
        <w:spacing w:line="360" w:lineRule="auto"/>
        <w:ind w:firstLine="567"/>
        <w:rPr>
          <w:color w:val="auto"/>
          <w:spacing w:val="2"/>
          <w:sz w:val="28"/>
          <w:szCs w:val="28"/>
        </w:rPr>
      </w:pPr>
      <w:r w:rsidRPr="00146BC3">
        <w:rPr>
          <w:b/>
          <w:color w:val="auto"/>
          <w:spacing w:val="2"/>
          <w:sz w:val="28"/>
          <w:szCs w:val="28"/>
        </w:rPr>
        <w:t>Структура работы.</w:t>
      </w:r>
      <w:r w:rsidRPr="00146BC3">
        <w:rPr>
          <w:color w:val="auto"/>
          <w:spacing w:val="2"/>
          <w:sz w:val="28"/>
          <w:szCs w:val="28"/>
        </w:rPr>
        <w:t xml:space="preserve"> </w:t>
      </w:r>
      <w:r w:rsidRPr="00146BC3">
        <w:rPr>
          <w:color w:val="auto"/>
          <w:spacing w:val="2"/>
          <w:sz w:val="28"/>
          <w:szCs w:val="28"/>
          <w:highlight w:val="yellow"/>
        </w:rPr>
        <w:t xml:space="preserve">Диссертация состоит из введения, </w:t>
      </w:r>
      <w:r w:rsidR="00946CA0">
        <w:rPr>
          <w:color w:val="auto"/>
          <w:spacing w:val="2"/>
          <w:sz w:val="28"/>
          <w:szCs w:val="28"/>
          <w:highlight w:val="yellow"/>
        </w:rPr>
        <w:t>3</w:t>
      </w:r>
      <w:r w:rsidRPr="00146BC3">
        <w:rPr>
          <w:color w:val="auto"/>
          <w:spacing w:val="2"/>
          <w:sz w:val="28"/>
          <w:szCs w:val="28"/>
          <w:highlight w:val="yellow"/>
        </w:rPr>
        <w:t xml:space="preserve"> глав основного содержания, заключения,</w:t>
      </w:r>
      <w:r w:rsidR="00946CA0">
        <w:rPr>
          <w:color w:val="auto"/>
          <w:spacing w:val="2"/>
          <w:sz w:val="28"/>
          <w:szCs w:val="28"/>
          <w:highlight w:val="yellow"/>
        </w:rPr>
        <w:t xml:space="preserve"> списка литературы и приложения с программным кодом</w:t>
      </w:r>
      <w:r w:rsidRPr="00146BC3">
        <w:rPr>
          <w:color w:val="auto"/>
          <w:spacing w:val="2"/>
          <w:sz w:val="28"/>
          <w:szCs w:val="28"/>
          <w:highlight w:val="yellow"/>
        </w:rPr>
        <w:t>. Основная часть содержания изложена на … страницах, включая … рисунков, … таблиц и списка литературы из … источников.</w:t>
      </w:r>
    </w:p>
    <w:p w:rsidR="00146BC3" w:rsidRPr="00ED5097" w:rsidRDefault="00146BC3" w:rsidP="006C0D76">
      <w:pPr>
        <w:autoSpaceDE w:val="0"/>
        <w:autoSpaceDN w:val="0"/>
        <w:adjustRightInd w:val="0"/>
        <w:spacing w:after="0" w:line="360" w:lineRule="auto"/>
        <w:ind w:firstLine="567"/>
        <w:rPr>
          <w:rFonts w:ascii="Times New Roman" w:hAnsi="Times New Roman" w:cs="Times New Roman"/>
          <w:sz w:val="29"/>
          <w:szCs w:val="29"/>
        </w:rPr>
      </w:pPr>
      <w:r w:rsidRPr="00ED5097">
        <w:rPr>
          <w:rFonts w:ascii="Times New Roman" w:hAnsi="Times New Roman" w:cs="Times New Roman"/>
          <w:b/>
          <w:spacing w:val="2"/>
          <w:sz w:val="28"/>
          <w:szCs w:val="28"/>
        </w:rPr>
        <w:t>Краткое содержание работы.</w:t>
      </w:r>
      <w:r>
        <w:rPr>
          <w:b/>
          <w:bCs/>
          <w:sz w:val="28"/>
          <w:szCs w:val="28"/>
        </w:rPr>
        <w:t xml:space="preserve"> </w:t>
      </w:r>
      <w:r w:rsidR="00ED5097">
        <w:rPr>
          <w:rFonts w:ascii="Times New Roman" w:hAnsi="Times New Roman" w:cs="Times New Roman"/>
          <w:sz w:val="29"/>
          <w:szCs w:val="29"/>
        </w:rPr>
        <w:t>В первой главе представлены основные</w:t>
      </w:r>
      <w:r w:rsidR="00ED5097" w:rsidRPr="00ED5097">
        <w:rPr>
          <w:rFonts w:ascii="Times New Roman" w:hAnsi="Times New Roman" w:cs="Times New Roman"/>
          <w:sz w:val="29"/>
          <w:szCs w:val="29"/>
        </w:rPr>
        <w:t xml:space="preserve"> </w:t>
      </w:r>
      <w:r w:rsidR="00ED5097">
        <w:rPr>
          <w:rFonts w:ascii="Times New Roman" w:hAnsi="Times New Roman" w:cs="Times New Roman"/>
          <w:sz w:val="29"/>
          <w:szCs w:val="29"/>
        </w:rPr>
        <w:t>определения, необходимые теоретические выкладки, используемые в работе,</w:t>
      </w:r>
      <w:r w:rsidR="00ED5097" w:rsidRPr="00ED5097">
        <w:rPr>
          <w:rFonts w:ascii="Times New Roman" w:hAnsi="Times New Roman" w:cs="Times New Roman"/>
          <w:sz w:val="29"/>
          <w:szCs w:val="29"/>
        </w:rPr>
        <w:t xml:space="preserve"> </w:t>
      </w:r>
      <w:r w:rsidR="00ED5097">
        <w:rPr>
          <w:rFonts w:ascii="Times New Roman" w:hAnsi="Times New Roman" w:cs="Times New Roman"/>
          <w:sz w:val="29"/>
          <w:szCs w:val="29"/>
        </w:rPr>
        <w:t>формулируются задачи исследования.</w:t>
      </w:r>
    </w:p>
    <w:p w:rsidR="00146BC3" w:rsidRDefault="00146BC3" w:rsidP="006C0D76">
      <w:pPr>
        <w:pStyle w:val="Default"/>
        <w:spacing w:line="360" w:lineRule="auto"/>
        <w:ind w:firstLine="567"/>
        <w:rPr>
          <w:color w:val="auto"/>
          <w:sz w:val="29"/>
          <w:szCs w:val="29"/>
        </w:rPr>
      </w:pPr>
      <w:r w:rsidRPr="006C0D76">
        <w:rPr>
          <w:sz w:val="28"/>
          <w:szCs w:val="28"/>
        </w:rPr>
        <w:t>Во второй главе исследуются</w:t>
      </w:r>
      <w:r w:rsidR="00ED5097" w:rsidRPr="00ED5097">
        <w:rPr>
          <w:sz w:val="28"/>
          <w:szCs w:val="28"/>
        </w:rPr>
        <w:t xml:space="preserve"> </w:t>
      </w:r>
      <w:r w:rsidR="00ED5097">
        <w:rPr>
          <w:sz w:val="28"/>
          <w:szCs w:val="28"/>
        </w:rPr>
        <w:t xml:space="preserve">распределения статистик критериев Смирнова, </w:t>
      </w:r>
      <w:r w:rsidR="00ED5097" w:rsidRPr="00ED5097">
        <w:rPr>
          <w:sz w:val="29"/>
          <w:szCs w:val="29"/>
        </w:rPr>
        <w:t xml:space="preserve">Андерсона-Дарлинга, </w:t>
      </w:r>
      <w:r w:rsidR="00ED5097" w:rsidRPr="00ED5097">
        <w:rPr>
          <w:color w:val="auto"/>
          <w:sz w:val="29"/>
          <w:szCs w:val="29"/>
        </w:rPr>
        <w:t>Лемана-Розенблатта</w:t>
      </w:r>
      <w:r w:rsidR="00ED5097">
        <w:rPr>
          <w:color w:val="auto"/>
          <w:sz w:val="29"/>
          <w:szCs w:val="29"/>
        </w:rPr>
        <w:t>, полученные на данных ограниченной точности.</w:t>
      </w:r>
    </w:p>
    <w:p w:rsidR="00ED5097" w:rsidRDefault="00ED5097" w:rsidP="006C0D76">
      <w:pPr>
        <w:pStyle w:val="Default"/>
        <w:spacing w:line="360" w:lineRule="auto"/>
        <w:ind w:firstLine="567"/>
        <w:rPr>
          <w:color w:val="auto"/>
          <w:sz w:val="29"/>
          <w:szCs w:val="29"/>
        </w:rPr>
      </w:pPr>
      <w:r>
        <w:rPr>
          <w:color w:val="auto"/>
          <w:sz w:val="29"/>
          <w:szCs w:val="29"/>
        </w:rPr>
        <w:t>В третьей главе исследуются мощности</w:t>
      </w:r>
      <w:r w:rsidR="006C0D76" w:rsidRPr="006C0D76">
        <w:rPr>
          <w:color w:val="auto"/>
          <w:sz w:val="29"/>
          <w:szCs w:val="29"/>
        </w:rPr>
        <w:t xml:space="preserve"> </w:t>
      </w:r>
      <w:r w:rsidR="006C0D76">
        <w:rPr>
          <w:color w:val="auto"/>
          <w:sz w:val="29"/>
          <w:szCs w:val="29"/>
        </w:rPr>
        <w:t>вышеизложенных критериев.</w:t>
      </w:r>
    </w:p>
    <w:p w:rsidR="006C0D76" w:rsidRPr="006C0D76" w:rsidRDefault="006C0D76" w:rsidP="006C0D76">
      <w:pPr>
        <w:autoSpaceDE w:val="0"/>
        <w:autoSpaceDN w:val="0"/>
        <w:adjustRightInd w:val="0"/>
        <w:spacing w:after="0" w:line="360" w:lineRule="auto"/>
        <w:ind w:firstLine="567"/>
        <w:rPr>
          <w:rFonts w:ascii="Times New Roman" w:hAnsi="Times New Roman" w:cs="Times New Roman"/>
          <w:sz w:val="29"/>
          <w:szCs w:val="29"/>
        </w:rPr>
      </w:pPr>
      <w:r>
        <w:rPr>
          <w:rFonts w:ascii="Times New Roman" w:hAnsi="Times New Roman" w:cs="Times New Roman"/>
          <w:sz w:val="29"/>
          <w:szCs w:val="29"/>
        </w:rPr>
        <w:lastRenderedPageBreak/>
        <w:t xml:space="preserve">В заключении приводится перечень основных результатов исследований, в приложении представлены фрагменты исходных текстов разработанной </w:t>
      </w:r>
      <w:r w:rsidRPr="006C0D76">
        <w:rPr>
          <w:rFonts w:ascii="Times New Roman" w:hAnsi="Times New Roman" w:cs="Times New Roman"/>
          <w:sz w:val="29"/>
          <w:szCs w:val="29"/>
        </w:rPr>
        <w:t>прог</w:t>
      </w:r>
      <w:r>
        <w:rPr>
          <w:rFonts w:ascii="Times New Roman" w:hAnsi="Times New Roman" w:cs="Times New Roman"/>
          <w:sz w:val="29"/>
          <w:szCs w:val="29"/>
        </w:rPr>
        <w:t>раммы</w:t>
      </w:r>
      <w:r w:rsidRPr="006C0D76">
        <w:rPr>
          <w:rFonts w:ascii="Times New Roman" w:hAnsi="Times New Roman" w:cs="Times New Roman"/>
          <w:sz w:val="29"/>
          <w:szCs w:val="29"/>
        </w:rPr>
        <w:t xml:space="preserve"> </w:t>
      </w:r>
      <w:r>
        <w:rPr>
          <w:rFonts w:ascii="Times New Roman" w:hAnsi="Times New Roman" w:cs="Times New Roman"/>
          <w:sz w:val="29"/>
          <w:szCs w:val="29"/>
        </w:rPr>
        <w:t>на языке</w:t>
      </w:r>
      <w:r w:rsidRPr="006C0D76">
        <w:rPr>
          <w:rFonts w:ascii="Times New Roman" w:hAnsi="Times New Roman" w:cs="Times New Roman"/>
          <w:sz w:val="29"/>
          <w:szCs w:val="29"/>
        </w:rPr>
        <w:t xml:space="preserve"> </w:t>
      </w:r>
      <w:r>
        <w:rPr>
          <w:rFonts w:ascii="Times New Roman" w:hAnsi="Times New Roman" w:cs="Times New Roman"/>
          <w:sz w:val="29"/>
          <w:szCs w:val="29"/>
        </w:rPr>
        <w:t xml:space="preserve">программирования </w:t>
      </w:r>
      <w:r>
        <w:rPr>
          <w:rFonts w:ascii="Times New Roman" w:hAnsi="Times New Roman" w:cs="Times New Roman"/>
          <w:sz w:val="29"/>
          <w:szCs w:val="29"/>
          <w:lang w:val="en-US"/>
        </w:rPr>
        <w:t>Python</w:t>
      </w:r>
      <w:r w:rsidRPr="006C0D76">
        <w:rPr>
          <w:rFonts w:ascii="Times New Roman" w:hAnsi="Times New Roman" w:cs="Times New Roman"/>
          <w:sz w:val="29"/>
          <w:szCs w:val="29"/>
        </w:rPr>
        <w:t>.</w:t>
      </w: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9F4155" w:rsidRPr="00A84F59" w:rsidRDefault="003D7F6B" w:rsidP="009F4155">
      <w:pPr>
        <w:pStyle w:val="1"/>
        <w:numPr>
          <w:ilvl w:val="0"/>
          <w:numId w:val="1"/>
        </w:num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1" w:name="_Toc515316434"/>
      <w:r w:rsidRPr="003D7F6B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>К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ритерии</w:t>
      </w:r>
      <w:r w:rsidRPr="003D7F6B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проверки</w:t>
      </w:r>
      <w:r w:rsidRPr="003D7F6B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однородности законов распределения</w:t>
      </w:r>
      <w:bookmarkEnd w:id="1"/>
    </w:p>
    <w:p w:rsidR="00B96709" w:rsidRPr="00B96709" w:rsidRDefault="003D7F6B" w:rsidP="00B96709">
      <w:pPr>
        <w:pStyle w:val="2"/>
        <w:numPr>
          <w:ilvl w:val="1"/>
          <w:numId w:val="1"/>
        </w:numPr>
        <w:rPr>
          <w:rFonts w:ascii="Times New Roman" w:eastAsiaTheme="minorHAnsi" w:hAnsi="Times New Roman" w:cs="Times New Roman"/>
          <w:b/>
          <w:color w:val="auto"/>
          <w:spacing w:val="2"/>
          <w:sz w:val="28"/>
          <w:szCs w:val="28"/>
        </w:rPr>
      </w:pPr>
      <w:bookmarkStart w:id="2" w:name="_Toc515316435"/>
      <w:r w:rsidRPr="0001195C">
        <w:rPr>
          <w:rFonts w:ascii="Times New Roman" w:eastAsiaTheme="minorHAnsi" w:hAnsi="Times New Roman" w:cs="Times New Roman"/>
          <w:b/>
          <w:color w:val="auto"/>
          <w:spacing w:val="2"/>
          <w:sz w:val="28"/>
          <w:szCs w:val="28"/>
        </w:rPr>
        <w:t>Общая постановка</w:t>
      </w:r>
      <w:bookmarkEnd w:id="2"/>
    </w:p>
    <w:p w:rsidR="0001195C" w:rsidRPr="0001195C" w:rsidRDefault="00B96709" w:rsidP="00D2493B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B96709">
        <w:rPr>
          <w:rFonts w:ascii="Times New Roman" w:hAnsi="Times New Roman" w:cs="Times New Roman"/>
          <w:spacing w:val="2"/>
          <w:sz w:val="28"/>
          <w:szCs w:val="28"/>
        </w:rPr>
        <w:t>При анализе случайных ошибок средств измерений, при статическом управлении качеством процессов часто возникают вопросы решения</w:t>
      </w:r>
      <w:r w:rsidRPr="0001195C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>задач</w:t>
      </w:r>
      <w:r w:rsidR="0002420A">
        <w:rPr>
          <w:rFonts w:ascii="Times New Roman" w:hAnsi="Times New Roman" w:cs="Times New Roman"/>
          <w:spacing w:val="2"/>
          <w:sz w:val="28"/>
          <w:szCs w:val="28"/>
        </w:rPr>
        <w:t>и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 xml:space="preserve"> проверки гипотез о принадлежно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softHyphen/>
        <w:t>сти двух выборок случайных величин одной и той же генеральной совокуп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softHyphen/>
        <w:t>ности. Такая задача</w:t>
      </w:r>
      <w:r>
        <w:rPr>
          <w:rFonts w:ascii="Times New Roman" w:hAnsi="Times New Roman" w:cs="Times New Roman"/>
          <w:spacing w:val="2"/>
          <w:sz w:val="28"/>
          <w:szCs w:val="28"/>
        </w:rPr>
        <w:t>,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 xml:space="preserve"> естественно</w:t>
      </w:r>
      <w:r>
        <w:rPr>
          <w:rFonts w:ascii="Times New Roman" w:hAnsi="Times New Roman" w:cs="Times New Roman"/>
          <w:spacing w:val="2"/>
          <w:sz w:val="28"/>
          <w:szCs w:val="28"/>
        </w:rPr>
        <w:t>,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 xml:space="preserve"> возникает при п</w:t>
      </w:r>
      <w:r>
        <w:rPr>
          <w:rFonts w:ascii="Times New Roman" w:hAnsi="Times New Roman" w:cs="Times New Roman"/>
          <w:spacing w:val="2"/>
          <w:sz w:val="28"/>
          <w:szCs w:val="28"/>
        </w:rPr>
        <w:t>р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>оверке средств измерений, когда пытаются убе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softHyphen/>
        <w:t>диться в том, что закон распределения случайных ошибок измерений не пре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терпел существенных изменений </w:t>
      </w:r>
      <w:r>
        <w:rPr>
          <w:rFonts w:ascii="Times New Roman" w:hAnsi="Times New Roman" w:cs="Times New Roman"/>
          <w:spacing w:val="2"/>
          <w:sz w:val="28"/>
          <w:szCs w:val="28"/>
        </w:rPr>
        <w:t>с течением времени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983CD6" w:rsidRPr="00D2493B" w:rsidRDefault="00983CD6" w:rsidP="00D2493B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Задача проверки однородности двух выборок формулируется следующим образом. Пусть имеются две упорядоченные по </w:t>
      </w:r>
      <w:r w:rsidR="0001195C">
        <w:rPr>
          <w:rFonts w:ascii="Times New Roman" w:hAnsi="Times New Roman" w:cs="Times New Roman"/>
          <w:spacing w:val="2"/>
          <w:sz w:val="28"/>
          <w:szCs w:val="28"/>
        </w:rPr>
        <w:t>не убыванию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выборки размером </w:t>
      </w:r>
      <w:r w:rsidR="00F81BF9" w:rsidRPr="00F81BF9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6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1.25pt" o:ole="">
            <v:imagedata r:id="rId8" o:title=""/>
          </v:shape>
          <o:OLEObject Type="Embed" ProgID="Equation.DSMT4" ShapeID="_x0000_i1025" DrawAspect="Content" ObjectID="_1590329310" r:id="rId9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="00F81BF9" w:rsidRPr="00F81BF9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00" w:dyaOrig="220">
          <v:shape id="_x0000_i1026" type="#_x0000_t75" style="width:9.75pt;height:11.25pt" o:ole="">
            <v:imagedata r:id="rId10" o:title=""/>
          </v:shape>
          <o:OLEObject Type="Embed" ProgID="Equation.DSMT4" ShapeID="_x0000_i1026" DrawAspect="Content" ObjectID="_1590329311" r:id="rId11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:</w:t>
      </w:r>
    </w:p>
    <w:p w:rsidR="00983CD6" w:rsidRPr="00D2493B" w:rsidRDefault="00F81BF9" w:rsidP="00D2493B">
      <w:pPr>
        <w:spacing w:after="0" w:line="360" w:lineRule="auto"/>
        <w:ind w:firstLine="567"/>
        <w:jc w:val="center"/>
        <w:rPr>
          <w:rFonts w:ascii="Times New Roman" w:hAnsi="Times New Roman" w:cs="Times New Roman"/>
          <w:spacing w:val="2"/>
          <w:sz w:val="28"/>
          <w:szCs w:val="28"/>
        </w:rPr>
      </w:pPr>
      <w:r w:rsidRPr="00F81BF9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1560" w:dyaOrig="360">
          <v:shape id="_x0000_i1027" type="#_x0000_t75" style="width:78pt;height:18pt" o:ole="">
            <v:imagedata r:id="rId12" o:title=""/>
          </v:shape>
          <o:OLEObject Type="Embed" ProgID="Equation.DSMT4" ShapeID="_x0000_i1027" DrawAspect="Content" ObjectID="_1590329312" r:id="rId13"/>
        </w:object>
      </w:r>
      <w:r w:rsidR="00D2493B"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Pr="00F81BF9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1579" w:dyaOrig="360">
          <v:shape id="_x0000_i1028" type="#_x0000_t75" style="width:78.75pt;height:18pt" o:ole="">
            <v:imagedata r:id="rId14" o:title=""/>
          </v:shape>
          <o:OLEObject Type="Embed" ProgID="Equation.DSMT4" ShapeID="_x0000_i1028" DrawAspect="Content" ObjectID="_1590329313" r:id="rId15"/>
        </w:object>
      </w:r>
      <w:r w:rsidR="00D2493B" w:rsidRPr="00D2493B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D2493B" w:rsidRDefault="00D2493B" w:rsidP="000B4128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Для определенности обычно полагают, что </w:t>
      </w:r>
      <w:r w:rsidR="00F81BF9" w:rsidRPr="00F81BF9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620" w:dyaOrig="260">
          <v:shape id="_x0000_i1029" type="#_x0000_t75" style="width:30.75pt;height:12.75pt" o:ole="">
            <v:imagedata r:id="rId16" o:title=""/>
          </v:shape>
          <o:OLEObject Type="Embed" ProgID="Equation.DSMT4" ShapeID="_x0000_i1029" DrawAspect="Content" ObjectID="_1590329314" r:id="rId17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>, но это совсем необязательно. Проверяется гипо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теза о том, что </w:t>
      </w:r>
      <w:r w:rsidR="0002420A">
        <w:rPr>
          <w:rFonts w:ascii="Times New Roman" w:hAnsi="Times New Roman" w:cs="Times New Roman"/>
          <w:spacing w:val="2"/>
          <w:sz w:val="28"/>
          <w:szCs w:val="28"/>
        </w:rPr>
        <w:t>обе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выборки извлечены из одной и той же генеральной сово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купности, т. е. </w:t>
      </w:r>
      <w:r w:rsidR="00F81BF9" w:rsidRPr="00F81BF9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030" type="#_x0000_t75" style="width:17.25pt;height:18pt" o:ole="">
            <v:imagedata r:id="rId18" o:title=""/>
          </v:shape>
          <o:OLEObject Type="Embed" ProgID="Equation.DSMT4" ShapeID="_x0000_i1030" DrawAspect="Content" ObjectID="_1590329315" r:id="rId19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: </w:t>
      </w:r>
      <w:r w:rsidR="00F81BF9" w:rsidRPr="00F81BF9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1260" w:dyaOrig="320">
          <v:shape id="_x0000_i1031" type="#_x0000_t75" style="width:63pt;height:15.75pt" o:ole="">
            <v:imagedata r:id="rId20" o:title=""/>
          </v:shape>
          <o:OLEObject Type="Embed" ProgID="Equation.DSMT4" ShapeID="_x0000_i1031" DrawAspect="Content" ObjectID="_1590329316" r:id="rId21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при любом </w:t>
      </w:r>
      <w:r w:rsidR="00F81BF9" w:rsidRPr="00F81BF9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00" w:dyaOrig="220">
          <v:shape id="_x0000_i1032" type="#_x0000_t75" style="width:9.75pt;height:11.25pt" o:ole="">
            <v:imagedata r:id="rId22" o:title=""/>
          </v:shape>
          <o:OLEObject Type="Embed" ProgID="Equation.DSMT4" ShapeID="_x0000_i1032" DrawAspect="Content" ObjectID="_1590329317" r:id="rId23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70578E" w:rsidRPr="000B4128" w:rsidRDefault="0070578E" w:rsidP="000B4128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</w:p>
    <w:p w:rsidR="003D7F6B" w:rsidRDefault="003D7F6B" w:rsidP="003D7F6B">
      <w:pPr>
        <w:pStyle w:val="2"/>
        <w:numPr>
          <w:ilvl w:val="1"/>
          <w:numId w:val="1"/>
        </w:num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3" w:name="_Toc515316436"/>
      <w:r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Критерий Смирнова</w:t>
      </w:r>
      <w:bookmarkEnd w:id="3"/>
    </w:p>
    <w:p w:rsidR="002E5DF7" w:rsidRPr="00AD0982" w:rsidRDefault="00B853B0" w:rsidP="00B853B0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ab/>
        <w:t>Критерий Смирнова - э</w: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t>то двухсторонний тест с нулевой гипотезой о том, что из одного и того же непрерывного распределения извлекаются 2 независимых выборки. Критерий однородност</w:t>
      </w:r>
      <w:r w:rsidR="00426191">
        <w:rPr>
          <w:rFonts w:ascii="Times New Roman" w:hAnsi="Times New Roman" w:cs="Times New Roman"/>
          <w:spacing w:val="2"/>
          <w:sz w:val="28"/>
          <w:szCs w:val="28"/>
        </w:rPr>
        <w:t>и Смирнова предложен в работе [</w:t>
      </w:r>
      <w:r w:rsidR="00426191" w:rsidRPr="00D94CF4">
        <w:rPr>
          <w:rFonts w:ascii="Times New Roman" w:hAnsi="Times New Roman" w:cs="Times New Roman"/>
          <w:spacing w:val="2"/>
          <w:sz w:val="28"/>
          <w:szCs w:val="28"/>
        </w:rPr>
        <w:t>1</w: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t>].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Предполагается, что функции распределения </w:t>
      </w:r>
      <w:r w:rsidR="00F81BF9" w:rsidRPr="00F81BF9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540" w:dyaOrig="320">
          <v:shape id="_x0000_i1033" type="#_x0000_t75" style="width:27pt;height:15.75pt" o:ole="">
            <v:imagedata r:id="rId24" o:title=""/>
          </v:shape>
          <o:OLEObject Type="Embed" ProgID="Equation.DSMT4" ShapeID="_x0000_i1033" DrawAspect="Content" ObjectID="_1590329318" r:id="rId25"/>
        </w:objec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="00F81BF9" w:rsidRPr="00F81BF9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540" w:dyaOrig="320">
          <v:shape id="_x0000_i1034" type="#_x0000_t75" style="width:27pt;height:15.75pt" o:ole="">
            <v:imagedata r:id="rId26" o:title=""/>
          </v:shape>
          <o:OLEObject Type="Embed" ProgID="Equation.DSMT4" ShapeID="_x0000_i1034" DrawAspect="Content" ObjectID="_1590329319" r:id="rId27"/>
        </w:objec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 являются непрерывными. Статистика критерия Смирнова измеряет расстояние ме</w: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softHyphen/>
        <w:t>жду эмпирическими функциями распределения, построенными по выборкам</w:t>
      </w:r>
      <w:r w:rsidR="00AD0982"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[1]</w:t>
      </w:r>
    </w:p>
    <w:p w:rsidR="00B853B0" w:rsidRDefault="00F81BF9" w:rsidP="00B853B0">
      <w:pPr>
        <w:spacing w:after="0" w:line="360" w:lineRule="auto"/>
        <w:ind w:firstLine="567"/>
        <w:jc w:val="center"/>
      </w:pPr>
      <w:r w:rsidRPr="00F81BF9">
        <w:rPr>
          <w:rFonts w:ascii="Times New Roman" w:hAnsi="Times New Roman" w:cs="Times New Roman"/>
          <w:position w:val="-24"/>
          <w:sz w:val="28"/>
          <w:szCs w:val="28"/>
        </w:rPr>
        <w:object w:dxaOrig="2500" w:dyaOrig="499">
          <v:shape id="_x0000_i1035" type="#_x0000_t75" style="width:125.25pt;height:24.75pt" o:ole="">
            <v:imagedata r:id="rId28" o:title=""/>
          </v:shape>
          <o:OLEObject Type="Embed" ProgID="Equation.DSMT4" ShapeID="_x0000_i1035" DrawAspect="Content" ObjectID="_1590329320" r:id="rId29"/>
        </w:object>
      </w:r>
    </w:p>
    <w:p w:rsidR="00B853B0" w:rsidRPr="00B853B0" w:rsidRDefault="00AD0982" w:rsidP="00B853B0">
      <w:pPr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>На практике,</w:t>
      </w:r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 значение статистики </w:t>
      </w:r>
      <w:r w:rsidR="00F81BF9" w:rsidRPr="00F81BF9">
        <w:rPr>
          <w:rFonts w:ascii="Times New Roman" w:hAnsi="Times New Roman" w:cs="Times New Roman"/>
          <w:spacing w:val="2"/>
          <w:position w:val="-14"/>
          <w:sz w:val="28"/>
          <w:szCs w:val="28"/>
        </w:rPr>
        <w:object w:dxaOrig="480" w:dyaOrig="380">
          <v:shape id="_x0000_i1036" type="#_x0000_t75" style="width:24pt;height:18.75pt" o:ole="">
            <v:imagedata r:id="rId30" o:title=""/>
          </v:shape>
          <o:OLEObject Type="Embed" ProgID="Equation.DSMT4" ShapeID="_x0000_i1036" DrawAspect="Content" ObjectID="_1590329321" r:id="rId31"/>
        </w:object>
      </w:r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 рекомен</w:t>
      </w:r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softHyphen/>
        <w:t>дуется вычислять в соответствии с соотношениями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8</w:t>
      </w:r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t>]:</w:t>
      </w:r>
    </w:p>
    <w:p w:rsidR="00B853B0" w:rsidRPr="00AD0982" w:rsidRDefault="00F81BF9" w:rsidP="00B853B0">
      <w:pPr>
        <w:pStyle w:val="ab"/>
        <w:spacing w:before="200" w:after="240"/>
        <w:rPr>
          <w:sz w:val="28"/>
          <w:szCs w:val="28"/>
        </w:rPr>
      </w:pPr>
      <w:r w:rsidRPr="00F81BF9">
        <w:rPr>
          <w:position w:val="-28"/>
          <w:sz w:val="28"/>
          <w:szCs w:val="28"/>
        </w:rPr>
        <w:object w:dxaOrig="4660" w:dyaOrig="680">
          <v:shape id="_x0000_i1037" type="#_x0000_t75" style="width:233.25pt;height:33.75pt" o:ole="">
            <v:imagedata r:id="rId32" o:title=""/>
          </v:shape>
          <o:OLEObject Type="Embed" ProgID="Equation.DSMT4" ShapeID="_x0000_i1037" DrawAspect="Content" ObjectID="_1590329322" r:id="rId33"/>
        </w:object>
      </w:r>
      <w:r w:rsidR="00B853B0" w:rsidRPr="00AD0982">
        <w:rPr>
          <w:sz w:val="28"/>
          <w:szCs w:val="28"/>
        </w:rPr>
        <w:t>,</w:t>
      </w:r>
    </w:p>
    <w:p w:rsidR="00B853B0" w:rsidRPr="007651D8" w:rsidRDefault="00F81BF9" w:rsidP="00B853B0">
      <w:pPr>
        <w:pStyle w:val="ab"/>
        <w:spacing w:before="200" w:after="240"/>
        <w:rPr>
          <w:szCs w:val="28"/>
        </w:rPr>
      </w:pPr>
      <w:r w:rsidRPr="00F81BF9">
        <w:rPr>
          <w:position w:val="-28"/>
          <w:sz w:val="28"/>
          <w:szCs w:val="28"/>
        </w:rPr>
        <w:object w:dxaOrig="4599" w:dyaOrig="680">
          <v:shape id="_x0000_i1038" type="#_x0000_t75" style="width:230.25pt;height:33.75pt" o:ole="">
            <v:imagedata r:id="rId34" o:title=""/>
          </v:shape>
          <o:OLEObject Type="Embed" ProgID="Equation.DSMT4" ShapeID="_x0000_i1038" DrawAspect="Content" ObjectID="_1590329323" r:id="rId35"/>
        </w:object>
      </w:r>
      <w:r w:rsidR="00B853B0" w:rsidRPr="007651D8">
        <w:rPr>
          <w:szCs w:val="28"/>
        </w:rPr>
        <w:t>,</w:t>
      </w:r>
    </w:p>
    <w:p w:rsidR="00B853B0" w:rsidRDefault="00F81BF9" w:rsidP="00B853B0">
      <w:pPr>
        <w:pStyle w:val="ab"/>
        <w:spacing w:before="200" w:after="240"/>
        <w:rPr>
          <w:szCs w:val="28"/>
        </w:rPr>
      </w:pPr>
      <w:r w:rsidRPr="00F81BF9">
        <w:rPr>
          <w:position w:val="-16"/>
          <w:szCs w:val="28"/>
        </w:rPr>
        <w:object w:dxaOrig="2320" w:dyaOrig="440">
          <v:shape id="_x0000_i1039" type="#_x0000_t75" style="width:116.25pt;height:21.75pt" o:ole="">
            <v:imagedata r:id="rId36" o:title=""/>
          </v:shape>
          <o:OLEObject Type="Embed" ProgID="Equation.DSMT4" ShapeID="_x0000_i1039" DrawAspect="Content" ObjectID="_1590329324" r:id="rId37"/>
        </w:object>
      </w:r>
      <w:r w:rsidR="00B853B0" w:rsidRPr="007651D8">
        <w:rPr>
          <w:szCs w:val="28"/>
        </w:rPr>
        <w:t>.</w:t>
      </w:r>
    </w:p>
    <w:p w:rsidR="00AD0982" w:rsidRPr="00AD0982" w:rsidRDefault="00AD0982" w:rsidP="00AD0982">
      <w:pPr>
        <w:rPr>
          <w:rFonts w:ascii="Times New Roman" w:hAnsi="Times New Roman" w:cs="Times New Roman"/>
          <w:spacing w:val="2"/>
          <w:sz w:val="28"/>
          <w:szCs w:val="28"/>
        </w:rPr>
      </w:pP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Если гипотеза </w:t>
      </w:r>
      <w:r w:rsidR="00F81BF9" w:rsidRPr="00F81BF9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040" type="#_x0000_t75" style="width:17.25pt;height:18pt" o:ole="">
            <v:imagedata r:id="rId38" o:title=""/>
          </v:shape>
          <o:OLEObject Type="Embed" ProgID="Equation.DSMT4" ShapeID="_x0000_i1040" DrawAspect="Content" ObjectID="_1590329325" r:id="rId39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справедлива, то при неограниченном увеличении объемов выборок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2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] </w:t>
      </w:r>
      <w:r w:rsidR="00F81BF9" w:rsidRPr="00F81BF9">
        <w:rPr>
          <w:rFonts w:ascii="Times New Roman" w:hAnsi="Times New Roman" w:cs="Times New Roman"/>
          <w:spacing w:val="2"/>
          <w:position w:val="-34"/>
          <w:sz w:val="28"/>
          <w:szCs w:val="28"/>
        </w:rPr>
        <w:object w:dxaOrig="3180" w:dyaOrig="800">
          <v:shape id="_x0000_i1041" type="#_x0000_t75" style="width:159pt;height:39.75pt" o:ole="">
            <v:imagedata r:id="rId40" o:title=""/>
          </v:shape>
          <o:OLEObject Type="Embed" ProgID="Equation.DSMT4" ShapeID="_x0000_i1041" DrawAspect="Content" ObjectID="_1590329326" r:id="rId41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>, т. е. статис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softHyphen/>
        <w:t>тика</w:t>
      </w:r>
    </w:p>
    <w:p w:rsidR="00AD0982" w:rsidRDefault="00F81BF9" w:rsidP="00AD0982">
      <w:pPr>
        <w:pStyle w:val="ab"/>
        <w:spacing w:before="200" w:after="240"/>
        <w:rPr>
          <w:rFonts w:eastAsiaTheme="minorHAnsi"/>
          <w:spacing w:val="2"/>
          <w:sz w:val="28"/>
          <w:szCs w:val="28"/>
          <w:lang w:eastAsia="en-US"/>
        </w:rPr>
      </w:pPr>
      <w:r w:rsidRPr="00F81BF9">
        <w:rPr>
          <w:rFonts w:eastAsiaTheme="minorHAnsi"/>
          <w:spacing w:val="2"/>
          <w:position w:val="-26"/>
          <w:sz w:val="28"/>
          <w:szCs w:val="28"/>
          <w:lang w:eastAsia="en-US"/>
        </w:rPr>
        <w:object w:dxaOrig="1680" w:dyaOrig="700">
          <v:shape id="_x0000_i1042" type="#_x0000_t75" style="width:84pt;height:35.25pt" o:ole="">
            <v:imagedata r:id="rId42" o:title=""/>
          </v:shape>
          <o:OLEObject Type="Embed" ProgID="Equation.DSMT4" ShapeID="_x0000_i1042" DrawAspect="Content" ObjectID="_1590329327" r:id="rId43"/>
        </w:object>
      </w:r>
    </w:p>
    <w:p w:rsidR="00AD0982" w:rsidRPr="00AD0982" w:rsidRDefault="00AD0982" w:rsidP="00AD0982">
      <w:pPr>
        <w:rPr>
          <w:rFonts w:ascii="Times New Roman" w:hAnsi="Times New Roman" w:cs="Times New Roman"/>
          <w:spacing w:val="2"/>
          <w:sz w:val="28"/>
          <w:szCs w:val="28"/>
        </w:rPr>
      </w:pP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в пределе подчиняется распределению Колмогорова </w:t>
      </w:r>
      <w:r w:rsidR="00F81BF9" w:rsidRPr="00F81BF9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580" w:dyaOrig="320">
          <v:shape id="_x0000_i1043" type="#_x0000_t75" style="width:29.25pt;height:15.75pt" o:ole="">
            <v:imagedata r:id="rId44" o:title=""/>
          </v:shape>
          <o:OLEObject Type="Embed" ProgID="Equation.DSMT4" ShapeID="_x0000_i1043" DrawAspect="Content" ObjectID="_1590329328" r:id="rId45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2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] с функцией распределения </w:t>
      </w:r>
    </w:p>
    <w:p w:rsidR="00AD0982" w:rsidRDefault="00F81BF9" w:rsidP="00AD0982">
      <w:pPr>
        <w:jc w:val="center"/>
        <w:rPr>
          <w:rFonts w:ascii="Times New Roman" w:hAnsi="Times New Roman" w:cs="Times New Roman"/>
          <w:spacing w:val="2"/>
          <w:sz w:val="28"/>
          <w:szCs w:val="28"/>
        </w:rPr>
      </w:pPr>
      <w:r w:rsidRPr="00F81BF9">
        <w:rPr>
          <w:rFonts w:ascii="Times New Roman" w:hAnsi="Times New Roman" w:cs="Times New Roman"/>
          <w:spacing w:val="2"/>
          <w:position w:val="-28"/>
          <w:sz w:val="28"/>
          <w:szCs w:val="28"/>
        </w:rPr>
        <w:object w:dxaOrig="2220" w:dyaOrig="680">
          <v:shape id="_x0000_i1044" type="#_x0000_t75" style="width:111pt;height:33.75pt" o:ole="">
            <v:imagedata r:id="rId46" o:title=""/>
          </v:shape>
          <o:OLEObject Type="Embed" ProgID="Equation.DSMT4" ShapeID="_x0000_i1044" DrawAspect="Content" ObjectID="_1590329329" r:id="rId47"/>
        </w:object>
      </w:r>
      <w:r w:rsidR="00AD0982" w:rsidRPr="00AD0982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AD0982" w:rsidRPr="00AD0982" w:rsidRDefault="00AD0982" w:rsidP="00AD0982">
      <w:pPr>
        <w:ind w:firstLine="36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Однако при ограниченных значениях </w:t>
      </w:r>
      <w:r w:rsidR="00F81BF9" w:rsidRPr="00F81BF9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60" w:dyaOrig="220">
          <v:shape id="_x0000_i1045" type="#_x0000_t75" style="width:12.75pt;height:11.25pt" o:ole="">
            <v:imagedata r:id="rId48" o:title=""/>
          </v:shape>
          <o:OLEObject Type="Embed" ProgID="Equation.DSMT4" ShapeID="_x0000_i1045" DrawAspect="Content" ObjectID="_1590329330" r:id="rId49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="00F81BF9" w:rsidRPr="00F81BF9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00" w:dyaOrig="220">
          <v:shape id="_x0000_i1046" type="#_x0000_t75" style="width:9.75pt;height:11.25pt" o:ole="">
            <v:imagedata r:id="rId50" o:title=""/>
          </v:shape>
          <o:OLEObject Type="Embed" ProgID="Equation.DSMT4" ShapeID="_x0000_i1046" DrawAspect="Content" ObjectID="_1590329331" r:id="rId51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случайные величины </w:t>
      </w:r>
      <w:r w:rsidR="00F81BF9" w:rsidRPr="00F81BF9">
        <w:rPr>
          <w:rFonts w:ascii="Times New Roman" w:hAnsi="Times New Roman" w:cs="Times New Roman"/>
          <w:spacing w:val="2"/>
          <w:position w:val="-14"/>
          <w:sz w:val="28"/>
          <w:szCs w:val="28"/>
        </w:rPr>
        <w:object w:dxaOrig="480" w:dyaOrig="400">
          <v:shape id="_x0000_i1047" type="#_x0000_t75" style="width:24pt;height:20.25pt" o:ole="">
            <v:imagedata r:id="rId52" o:title=""/>
          </v:shape>
          <o:OLEObject Type="Embed" ProgID="Equation.DSMT4" ShapeID="_x0000_i1047" DrawAspect="Content" ObjectID="_1590329332" r:id="rId53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="00F81BF9" w:rsidRPr="00F81BF9">
        <w:rPr>
          <w:rFonts w:ascii="Times New Roman" w:hAnsi="Times New Roman" w:cs="Times New Roman"/>
          <w:spacing w:val="2"/>
          <w:position w:val="-14"/>
          <w:sz w:val="28"/>
          <w:szCs w:val="28"/>
        </w:rPr>
        <w:object w:dxaOrig="480" w:dyaOrig="380">
          <v:shape id="_x0000_i1048" type="#_x0000_t75" style="width:24pt;height:18.75pt" o:ole="">
            <v:imagedata r:id="rId54" o:title=""/>
          </v:shape>
          <o:OLEObject Type="Embed" ProgID="Equation.DSMT4" ShapeID="_x0000_i1048" DrawAspect="Content" ObjectID="_1590329333" r:id="rId55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являются дискретными, и множество их возможных значений представляет собой решетку с шагом </w:t>
      </w:r>
      <w:r w:rsidR="00F81BF9" w:rsidRPr="00F81BF9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440" w:dyaOrig="279">
          <v:shape id="_x0000_i1049" type="#_x0000_t75" style="width:21.75pt;height:14.25pt" o:ole="">
            <v:imagedata r:id="rId56" o:title=""/>
          </v:shape>
          <o:OLEObject Type="Embed" ProgID="Equation.DSMT4" ShapeID="_x0000_i1049" DrawAspect="Content" ObjectID="_1590329334" r:id="rId57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, где </w:t>
      </w:r>
      <w:r w:rsidR="00F81BF9" w:rsidRPr="00F81BF9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00" w:dyaOrig="279">
          <v:shape id="_x0000_i1050" type="#_x0000_t75" style="width:9.75pt;height:14.25pt" o:ole="">
            <v:imagedata r:id="rId58" o:title=""/>
          </v:shape>
          <o:OLEObject Type="Embed" ProgID="Equation.DSMT4" ShapeID="_x0000_i1050" DrawAspect="Content" ObjectID="_1590329335" r:id="rId59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– наименьшее общее кратное </w:t>
      </w:r>
      <w:r w:rsidR="00F81BF9" w:rsidRPr="00F81BF9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60" w:dyaOrig="220">
          <v:shape id="_x0000_i1051" type="#_x0000_t75" style="width:12.75pt;height:11.25pt" o:ole="">
            <v:imagedata r:id="rId60" o:title=""/>
          </v:shape>
          <o:OLEObject Type="Embed" ProgID="Equation.DSMT4" ShapeID="_x0000_i1051" DrawAspect="Content" ObjectID="_1590329336" r:id="rId61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="00F81BF9" w:rsidRPr="00F81BF9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00" w:dyaOrig="220">
          <v:shape id="_x0000_i1052" type="#_x0000_t75" style="width:9.75pt;height:11.25pt" o:ole="">
            <v:imagedata r:id="rId62" o:title=""/>
          </v:shape>
          <o:OLEObject Type="Embed" ProgID="Equation.DSMT4" ShapeID="_x0000_i1052" DrawAspect="Content" ObjectID="_1590329337" r:id="rId63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2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>].</w:t>
      </w:r>
      <w:r w:rsidR="009C3D63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Условное распределение </w:t>
      </w:r>
      <w:r w:rsidR="00F81BF9" w:rsidRPr="00F81BF9">
        <w:rPr>
          <w:rFonts w:ascii="Times New Roman" w:hAnsi="Times New Roman" w:cs="Times New Roman"/>
          <w:spacing w:val="2"/>
          <w:position w:val="-16"/>
          <w:sz w:val="28"/>
          <w:szCs w:val="28"/>
        </w:rPr>
        <w:object w:dxaOrig="1080" w:dyaOrig="440">
          <v:shape id="_x0000_i1053" type="#_x0000_t75" style="width:54pt;height:21.75pt" o:ole="">
            <v:imagedata r:id="rId64" o:title=""/>
          </v:shape>
          <o:OLEObject Type="Embed" ProgID="Equation.DSMT4" ShapeID="_x0000_i1053" DrawAspect="Content" ObjectID="_1590329338" r:id="rId65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статистики </w:t>
      </w:r>
      <w:r w:rsidR="00F81BF9" w:rsidRPr="00F81BF9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00" w:dyaOrig="360">
          <v:shape id="_x0000_i1054" type="#_x0000_t75" style="width:15pt;height:18pt" o:ole="">
            <v:imagedata r:id="rId66" o:title=""/>
          </v:shape>
          <o:OLEObject Type="Embed" ProgID="Equation.DSMT4" ShapeID="_x0000_i1054" DrawAspect="Content" ObjectID="_1590329339" r:id="rId67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при </w:t>
      </w:r>
      <w:r w:rsidR="0070578E">
        <w:rPr>
          <w:rFonts w:ascii="Times New Roman" w:hAnsi="Times New Roman" w:cs="Times New Roman"/>
          <w:spacing w:val="2"/>
          <w:sz w:val="28"/>
          <w:szCs w:val="28"/>
        </w:rPr>
        <w:t>верности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гипотезы </w:t>
      </w:r>
      <w:r w:rsidR="00F81BF9" w:rsidRPr="00F81BF9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055" type="#_x0000_t75" style="width:17.25pt;height:18pt" o:ole="">
            <v:imagedata r:id="rId68" o:title=""/>
          </v:shape>
          <o:OLEObject Type="Embed" ProgID="Equation.DSMT4" ShapeID="_x0000_i1055" DrawAspect="Content" ObjectID="_1590329340" r:id="rId69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медленно сходится к </w:t>
      </w:r>
      <w:r w:rsidR="00F81BF9" w:rsidRPr="00F81BF9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580" w:dyaOrig="320">
          <v:shape id="_x0000_i1056" type="#_x0000_t75" style="width:29.25pt;height:15.75pt" o:ole="">
            <v:imagedata r:id="rId70" o:title=""/>
          </v:shape>
          <o:OLEObject Type="Embed" ProgID="Equation.DSMT4" ShapeID="_x0000_i1056" DrawAspect="Content" ObjectID="_1590329341" r:id="rId71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и</w:t>
      </w:r>
      <w:r w:rsidR="0070578E">
        <w:rPr>
          <w:rFonts w:ascii="Times New Roman" w:hAnsi="Times New Roman" w:cs="Times New Roman"/>
          <w:spacing w:val="2"/>
          <w:sz w:val="28"/>
          <w:szCs w:val="28"/>
        </w:rPr>
        <w:t xml:space="preserve"> имеет существенное отличие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от него при </w:t>
      </w:r>
      <w:r w:rsidR="0070578E">
        <w:rPr>
          <w:rFonts w:ascii="Times New Roman" w:hAnsi="Times New Roman" w:cs="Times New Roman"/>
          <w:spacing w:val="2"/>
          <w:sz w:val="28"/>
          <w:szCs w:val="28"/>
        </w:rPr>
        <w:t>малых значениях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F81BF9" w:rsidRPr="00F81BF9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60" w:dyaOrig="220">
          <v:shape id="_x0000_i1057" type="#_x0000_t75" style="width:12.75pt;height:11.25pt" o:ole="">
            <v:imagedata r:id="rId72" o:title=""/>
          </v:shape>
          <o:OLEObject Type="Embed" ProgID="Equation.DSMT4" ShapeID="_x0000_i1057" DrawAspect="Content" ObjectID="_1590329342" r:id="rId73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="00F81BF9" w:rsidRPr="00F81BF9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00" w:dyaOrig="220">
          <v:shape id="_x0000_i1058" type="#_x0000_t75" style="width:9.75pt;height:11.25pt" o:ole="">
            <v:imagedata r:id="rId74" o:title=""/>
          </v:shape>
          <o:OLEObject Type="Embed" ProgID="Equation.DSMT4" ShapeID="_x0000_i1058" DrawAspect="Content" ObjectID="_1590329343" r:id="rId75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B853B0" w:rsidRDefault="00795C89" w:rsidP="00795C89">
      <w:pPr>
        <w:spacing w:after="0" w:line="360" w:lineRule="auto"/>
        <w:ind w:firstLine="36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F81BF9">
        <w:rPr>
          <w:rFonts w:ascii="Times New Roman" w:hAnsi="Times New Roman" w:cs="Times New Roman"/>
          <w:spacing w:val="2"/>
          <w:sz w:val="28"/>
          <w:szCs w:val="28"/>
        </w:rPr>
        <w:t xml:space="preserve">Гладкость распределения статистики сильно зависит от величины </w:t>
      </w:r>
      <w:r w:rsidR="00F81BF9" w:rsidRPr="00F81BF9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00" w:dyaOrig="279">
          <v:shape id="_x0000_i1059" type="#_x0000_t75" style="width:9.75pt;height:14.25pt" o:ole="">
            <v:imagedata r:id="rId76" o:title=""/>
          </v:shape>
          <o:OLEObject Type="Embed" ProgID="Equation.DSMT4" ShapeID="_x0000_i1059" DrawAspect="Content" ObjectID="_1590329344" r:id="rId77"/>
        </w:object>
      </w:r>
      <w:r w:rsidRPr="00F81BF9">
        <w:rPr>
          <w:rFonts w:ascii="Times New Roman" w:hAnsi="Times New Roman" w:cs="Times New Roman"/>
          <w:spacing w:val="2"/>
          <w:sz w:val="28"/>
          <w:szCs w:val="28"/>
        </w:rPr>
        <w:t xml:space="preserve">. Поэтому предпочтительнее применять критерий, когда объемы выборок </w:t>
      </w:r>
      <w:r w:rsidR="00F81BF9" w:rsidRPr="00F81BF9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60" w:dyaOrig="220">
          <v:shape id="_x0000_i1060" type="#_x0000_t75" style="width:12.75pt;height:11.25pt" o:ole="">
            <v:imagedata r:id="rId78" o:title=""/>
          </v:shape>
          <o:OLEObject Type="Embed" ProgID="Equation.DSMT4" ShapeID="_x0000_i1060" DrawAspect="Content" ObjectID="_1590329345" r:id="rId79"/>
        </w:object>
      </w:r>
      <w:r w:rsidRPr="00F81BF9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="00F81BF9" w:rsidRPr="00F81BF9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00" w:dyaOrig="220">
          <v:shape id="_x0000_i1061" type="#_x0000_t75" style="width:9.75pt;height:11.25pt" o:ole="">
            <v:imagedata r:id="rId80" o:title=""/>
          </v:shape>
          <o:OLEObject Type="Embed" ProgID="Equation.DSMT4" ShapeID="_x0000_i1061" DrawAspect="Content" ObjectID="_1590329346" r:id="rId81"/>
        </w:object>
      </w:r>
      <w:r w:rsidRPr="00F81BF9">
        <w:rPr>
          <w:rFonts w:ascii="Times New Roman" w:hAnsi="Times New Roman" w:cs="Times New Roman"/>
          <w:spacing w:val="2"/>
          <w:sz w:val="28"/>
          <w:szCs w:val="28"/>
        </w:rPr>
        <w:t xml:space="preserve"> не равны и представляют собой вза</w:t>
      </w:r>
      <w:r w:rsidRPr="00F81BF9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имно простые числа. В таких случаях наименьшее общее кратное </w:t>
      </w:r>
      <w:r w:rsidR="00F81BF9" w:rsidRPr="00F81BF9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60" w:dyaOrig="220">
          <v:shape id="_x0000_i1062" type="#_x0000_t75" style="width:12.75pt;height:11.25pt" o:ole="">
            <v:imagedata r:id="rId82" o:title=""/>
          </v:shape>
          <o:OLEObject Type="Embed" ProgID="Equation.DSMT4" ShapeID="_x0000_i1062" DrawAspect="Content" ObjectID="_1590329347" r:id="rId83"/>
        </w:object>
      </w:r>
      <w:r w:rsidRPr="00F81BF9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="00F81BF9" w:rsidRPr="00F81BF9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00" w:dyaOrig="220">
          <v:shape id="_x0000_i1063" type="#_x0000_t75" style="width:9.75pt;height:11.25pt" o:ole="">
            <v:imagedata r:id="rId84" o:title=""/>
          </v:shape>
          <o:OLEObject Type="Embed" ProgID="Equation.DSMT4" ShapeID="_x0000_i1063" DrawAspect="Content" ObjectID="_1590329348" r:id="rId85"/>
        </w:object>
      </w:r>
      <w:r w:rsidRPr="00F81BF9">
        <w:rPr>
          <w:rFonts w:ascii="Times New Roman" w:hAnsi="Times New Roman" w:cs="Times New Roman"/>
          <w:spacing w:val="2"/>
          <w:sz w:val="28"/>
          <w:szCs w:val="28"/>
        </w:rPr>
        <w:t xml:space="preserve"> максимально и равно </w:t>
      </w:r>
      <w:r w:rsidR="00F81BF9" w:rsidRPr="00F81BF9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740" w:dyaOrig="279">
          <v:shape id="_x0000_i1064" type="#_x0000_t75" style="width:36.75pt;height:14.25pt" o:ole="">
            <v:imagedata r:id="rId86" o:title=""/>
          </v:shape>
          <o:OLEObject Type="Embed" ProgID="Equation.DSMT4" ShapeID="_x0000_i1064" DrawAspect="Content" ObjectID="_1590329349" r:id="rId87"/>
        </w:object>
      </w:r>
      <w:r w:rsidRPr="00F81BF9">
        <w:rPr>
          <w:rFonts w:ascii="Times New Roman" w:hAnsi="Times New Roman" w:cs="Times New Roman"/>
          <w:spacing w:val="2"/>
          <w:sz w:val="28"/>
          <w:szCs w:val="28"/>
        </w:rPr>
        <w:t>, а распределе</w:t>
      </w:r>
      <w:r w:rsidRPr="00F81BF9">
        <w:rPr>
          <w:rFonts w:ascii="Times New Roman" w:hAnsi="Times New Roman" w:cs="Times New Roman"/>
          <w:spacing w:val="2"/>
          <w:sz w:val="28"/>
          <w:szCs w:val="28"/>
        </w:rPr>
        <w:softHyphen/>
        <w:t>ние статистики больше напоминает непрерывную функцию распределения.</w:t>
      </w:r>
    </w:p>
    <w:p w:rsidR="00795C89" w:rsidRPr="00B853B0" w:rsidRDefault="00795C89" w:rsidP="00795C89">
      <w:pPr>
        <w:spacing w:after="0" w:line="360" w:lineRule="auto"/>
        <w:ind w:firstLine="360"/>
        <w:jc w:val="both"/>
        <w:rPr>
          <w:rFonts w:ascii="Times New Roman" w:hAnsi="Times New Roman" w:cs="Times New Roman"/>
          <w:spacing w:val="2"/>
          <w:sz w:val="28"/>
          <w:szCs w:val="28"/>
        </w:rPr>
      </w:pPr>
    </w:p>
    <w:p w:rsidR="00795C89" w:rsidRDefault="003D7F6B" w:rsidP="00795C89">
      <w:pPr>
        <w:pStyle w:val="2"/>
        <w:numPr>
          <w:ilvl w:val="1"/>
          <w:numId w:val="1"/>
        </w:num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4" w:name="_Toc515316437"/>
      <w:r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К</w:t>
      </w:r>
      <w:r w:rsidR="00983CD6"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ритерий Ле</w:t>
      </w:r>
      <w:r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мана-Розенблатта</w:t>
      </w:r>
      <w:bookmarkEnd w:id="4"/>
    </w:p>
    <w:p w:rsidR="00795C89" w:rsidRPr="00795C89" w:rsidRDefault="00795C89" w:rsidP="00795C89">
      <w:pPr>
        <w:ind w:firstLine="652"/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Критерий однородности Лемана–Розенблатта представляет собой критерий типа </w:t>
      </w:r>
      <w:r w:rsidR="00F81BF9" w:rsidRPr="00F81BF9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320" w:dyaOrig="320">
          <v:shape id="_x0000_i1065" type="#_x0000_t75" style="width:15.75pt;height:15.75pt" o:ole="">
            <v:imagedata r:id="rId88" o:title=""/>
          </v:shape>
          <o:OLEObject Type="Embed" ProgID="Equation.DSMT4" ShapeID="_x0000_i1065" DrawAspect="Content" ObjectID="_1590329350" r:id="rId89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. Критерий предложен в работе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3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 и исследован в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4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. Статистика критерия имеет вид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2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</w:t>
      </w:r>
    </w:p>
    <w:p w:rsidR="00795C89" w:rsidRPr="00795C89" w:rsidRDefault="00F81BF9" w:rsidP="00795C89">
      <w:pPr>
        <w:pStyle w:val="ab"/>
        <w:spacing w:after="120"/>
        <w:rPr>
          <w:rFonts w:eastAsiaTheme="minorHAnsi"/>
          <w:spacing w:val="2"/>
          <w:sz w:val="28"/>
          <w:szCs w:val="28"/>
          <w:lang w:eastAsia="en-US"/>
        </w:rPr>
      </w:pPr>
      <w:r w:rsidRPr="00F81BF9">
        <w:rPr>
          <w:rFonts w:eastAsiaTheme="minorHAnsi"/>
          <w:spacing w:val="2"/>
          <w:position w:val="-30"/>
          <w:sz w:val="28"/>
          <w:szCs w:val="28"/>
          <w:lang w:eastAsia="en-US"/>
        </w:rPr>
        <w:object w:dxaOrig="3760" w:dyaOrig="720">
          <v:shape id="_x0000_i1066" type="#_x0000_t75" style="width:188.25pt;height:36pt" o:ole="">
            <v:imagedata r:id="rId90" o:title=""/>
          </v:shape>
          <o:OLEObject Type="Embed" ProgID="Equation.DSMT4" ShapeID="_x0000_i1066" DrawAspect="Content" ObjectID="_1590329351" r:id="rId91"/>
        </w:object>
      </w:r>
      <w:r w:rsidR="00795C89" w:rsidRPr="00795C89">
        <w:rPr>
          <w:rFonts w:eastAsiaTheme="minorHAnsi"/>
          <w:spacing w:val="2"/>
          <w:sz w:val="28"/>
          <w:szCs w:val="28"/>
          <w:lang w:eastAsia="en-US"/>
        </w:rPr>
        <w:t>,</w:t>
      </w:r>
    </w:p>
    <w:p w:rsid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</w:rPr>
        <w:lastRenderedPageBreak/>
        <w:t xml:space="preserve">где </w:t>
      </w:r>
      <w:r w:rsidR="00F81BF9" w:rsidRPr="00F81BF9">
        <w:rPr>
          <w:rFonts w:ascii="Times New Roman" w:hAnsi="Times New Roman" w:cs="Times New Roman"/>
          <w:spacing w:val="2"/>
          <w:position w:val="-24"/>
          <w:sz w:val="28"/>
          <w:szCs w:val="28"/>
        </w:rPr>
        <w:object w:dxaOrig="3580" w:dyaOrig="620">
          <v:shape id="_x0000_i1067" type="#_x0000_t75" style="width:179.25pt;height:30.75pt" o:ole="">
            <v:imagedata r:id="rId92" o:title=""/>
          </v:shape>
          <o:OLEObject Type="Embed" ProgID="Equation.DSMT4" ShapeID="_x0000_i1067" DrawAspect="Content" ObjectID="_1590329352" r:id="rId93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– эмпирическая функция распределения, построенная по вариационному ряду объединения двух выборок. Статистика </w:t>
      </w:r>
      <w:r w:rsidR="00F81BF9" w:rsidRPr="00F81BF9">
        <w:rPr>
          <w:rFonts w:ascii="Times New Roman" w:hAnsi="Times New Roman" w:cs="Times New Roman"/>
          <w:spacing w:val="2"/>
          <w:position w:val="-4"/>
          <w:sz w:val="28"/>
          <w:szCs w:val="28"/>
        </w:rPr>
        <w:object w:dxaOrig="220" w:dyaOrig="260">
          <v:shape id="_x0000_i1068" type="#_x0000_t75" style="width:11.25pt;height:12.75pt" o:ole="">
            <v:imagedata r:id="rId94" o:title=""/>
          </v:shape>
          <o:OLEObject Type="Embed" ProgID="Equation.DSMT4" ShapeID="_x0000_i1068" DrawAspect="Content" ObjectID="_1590329353" r:id="rId95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используется в форме [</w:t>
      </w:r>
      <w:r w:rsidR="00D0335A">
        <w:rPr>
          <w:rFonts w:ascii="Times New Roman" w:hAnsi="Times New Roman" w:cs="Times New Roman"/>
          <w:spacing w:val="2"/>
          <w:sz w:val="28"/>
          <w:szCs w:val="28"/>
          <w:lang w:val="en-US"/>
        </w:rPr>
        <w:t>12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77"/>
        <w:gridCol w:w="763"/>
      </w:tblGrid>
      <w:tr w:rsidR="001007F0" w:rsidRPr="00481B4A" w:rsidTr="00481B4A">
        <w:tc>
          <w:tcPr>
            <w:tcW w:w="8877" w:type="dxa"/>
            <w:vAlign w:val="center"/>
          </w:tcPr>
          <w:p w:rsidR="001007F0" w:rsidRPr="00481B4A" w:rsidRDefault="00F81BF9" w:rsidP="00F81BF9">
            <w:pPr>
              <w:jc w:val="center"/>
              <w:rPr>
                <w:rFonts w:ascii="Times New Roman" w:hAnsi="Times New Roman" w:cs="Times New Roman"/>
                <w:spacing w:val="2"/>
                <w:sz w:val="28"/>
                <w:szCs w:val="28"/>
              </w:rPr>
            </w:pPr>
            <w:r w:rsidRPr="00F81BF9">
              <w:rPr>
                <w:rFonts w:ascii="Times New Roman" w:hAnsi="Times New Roman" w:cs="Times New Roman"/>
                <w:spacing w:val="2"/>
                <w:position w:val="-32"/>
                <w:sz w:val="28"/>
                <w:szCs w:val="28"/>
              </w:rPr>
              <w:object w:dxaOrig="5380" w:dyaOrig="760">
                <v:shape id="_x0000_i1069" type="#_x0000_t75" style="width:269.25pt;height:38.25pt" o:ole="">
                  <v:imagedata r:id="rId96" o:title=""/>
                </v:shape>
                <o:OLEObject Type="Embed" ProgID="Equation.DSMT4" ShapeID="_x0000_i1069" DrawAspect="Content" ObjectID="_1590329354" r:id="rId97"/>
              </w:object>
            </w:r>
            <w:r w:rsidR="001007F0"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,</w:t>
            </w:r>
          </w:p>
        </w:tc>
        <w:tc>
          <w:tcPr>
            <w:tcW w:w="751" w:type="dxa"/>
            <w:vAlign w:val="center"/>
          </w:tcPr>
          <w:p w:rsidR="001007F0" w:rsidRPr="00481B4A" w:rsidRDefault="001007F0" w:rsidP="001007F0">
            <w:pPr>
              <w:jc w:val="center"/>
              <w:rPr>
                <w:rFonts w:ascii="Times New Roman" w:hAnsi="Times New Roman" w:cs="Times New Roman"/>
                <w:spacing w:val="2"/>
                <w:sz w:val="28"/>
                <w:szCs w:val="28"/>
              </w:rPr>
            </w:pP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(</w:t>
            </w:r>
            <w:r w:rsid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1</w:t>
            </w: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.</w:t>
            </w:r>
            <w:r w:rsid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1</w:t>
            </w: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)</w:t>
            </w:r>
          </w:p>
        </w:tc>
      </w:tr>
    </w:tbl>
    <w:p w:rsidR="00795C89" w:rsidRP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где </w:t>
      </w:r>
      <w:r w:rsidR="00F81BF9" w:rsidRPr="00F81BF9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180" w:dyaOrig="360">
          <v:shape id="_x0000_i1070" type="#_x0000_t75" style="width:9pt;height:18pt" o:ole="">
            <v:imagedata r:id="rId98" o:title=""/>
          </v:shape>
          <o:OLEObject Type="Embed" ProgID="Equation.DSMT4" ShapeID="_x0000_i1070" DrawAspect="Content" ObjectID="_1590329355" r:id="rId99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– порядковый номер (ранг) </w:t>
      </w:r>
      <w:r w:rsidR="00F81BF9" w:rsidRPr="00F81BF9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240" w:dyaOrig="360">
          <v:shape id="_x0000_i1071" type="#_x0000_t75" style="width:12pt;height:18pt" o:ole="">
            <v:imagedata r:id="rId100" o:title=""/>
          </v:shape>
          <o:OLEObject Type="Embed" ProgID="Equation.DSMT4" ShapeID="_x0000_i1071" DrawAspect="Content" ObjectID="_1590329356" r:id="rId101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; </w:t>
      </w:r>
      <w:r w:rsidR="00F81BF9" w:rsidRPr="00F81BF9">
        <w:rPr>
          <w:rFonts w:ascii="Times New Roman" w:hAnsi="Times New Roman" w:cs="Times New Roman"/>
          <w:spacing w:val="2"/>
          <w:position w:val="-14"/>
          <w:sz w:val="28"/>
          <w:szCs w:val="28"/>
        </w:rPr>
        <w:object w:dxaOrig="240" w:dyaOrig="380">
          <v:shape id="_x0000_i1072" type="#_x0000_t75" style="width:12pt;height:18.75pt" o:ole="">
            <v:imagedata r:id="rId102" o:title=""/>
          </v:shape>
          <o:OLEObject Type="Embed" ProgID="Equation.DSMT4" ShapeID="_x0000_i1072" DrawAspect="Content" ObjectID="_1590329357" r:id="rId103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– порядковый номер (ранг) </w:t>
      </w:r>
      <w:r w:rsidR="00F81BF9" w:rsidRPr="00F81BF9">
        <w:rPr>
          <w:rFonts w:ascii="Times New Roman" w:hAnsi="Times New Roman" w:cs="Times New Roman"/>
          <w:spacing w:val="2"/>
          <w:position w:val="-14"/>
          <w:sz w:val="28"/>
          <w:szCs w:val="28"/>
        </w:rPr>
        <w:object w:dxaOrig="260" w:dyaOrig="380">
          <v:shape id="_x0000_i1073" type="#_x0000_t75" style="width:12.75pt;height:18.75pt" o:ole="">
            <v:imagedata r:id="rId104" o:title=""/>
          </v:shape>
          <o:OLEObject Type="Embed" ProgID="Equation.DSMT4" ShapeID="_x0000_i1073" DrawAspect="Content" ObjectID="_1590329358" r:id="rId105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в объе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softHyphen/>
        <w:t>диненном вариационном ряде.</w:t>
      </w:r>
    </w:p>
    <w:p w:rsidR="00795C89" w:rsidRP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</w:rPr>
        <w:t>В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5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 было показано, что статистика (</w:t>
      </w:r>
      <w:r w:rsidR="00481B4A">
        <w:rPr>
          <w:rFonts w:ascii="Times New Roman" w:hAnsi="Times New Roman" w:cs="Times New Roman"/>
          <w:spacing w:val="2"/>
          <w:sz w:val="28"/>
          <w:szCs w:val="28"/>
        </w:rPr>
        <w:t>1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.</w:t>
      </w:r>
      <w:r w:rsidR="00481B4A">
        <w:rPr>
          <w:rFonts w:ascii="Times New Roman" w:hAnsi="Times New Roman" w:cs="Times New Roman"/>
          <w:spacing w:val="2"/>
          <w:sz w:val="28"/>
          <w:szCs w:val="28"/>
        </w:rPr>
        <w:t>1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) в пределе распределена как </w:t>
      </w:r>
      <w:r w:rsidR="00F81BF9" w:rsidRPr="00F81BF9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520" w:dyaOrig="320">
          <v:shape id="_x0000_i1074" type="#_x0000_t75" style="width:26.25pt;height:15.75pt" o:ole="">
            <v:imagedata r:id="rId106" o:title=""/>
          </v:shape>
          <o:OLEObject Type="Embed" ProgID="Equation.DSMT4" ShapeID="_x0000_i1074" DrawAspect="Content" ObjectID="_1590329359" r:id="rId107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:</w:t>
      </w:r>
    </w:p>
    <w:p w:rsidR="00795C89" w:rsidRPr="00795C89" w:rsidRDefault="00F81BF9" w:rsidP="00795C89">
      <w:pPr>
        <w:pStyle w:val="ab"/>
        <w:spacing w:before="160" w:after="200"/>
        <w:rPr>
          <w:rFonts w:eastAsiaTheme="minorHAnsi"/>
          <w:spacing w:val="2"/>
          <w:sz w:val="28"/>
          <w:szCs w:val="28"/>
          <w:lang w:eastAsia="en-US"/>
        </w:rPr>
      </w:pPr>
      <w:r w:rsidRPr="00F81BF9">
        <w:rPr>
          <w:rFonts w:eastAsiaTheme="minorHAnsi"/>
          <w:spacing w:val="2"/>
          <w:position w:val="-36"/>
          <w:sz w:val="28"/>
          <w:szCs w:val="28"/>
          <w:lang w:eastAsia="en-US"/>
        </w:rPr>
        <w:object w:dxaOrig="2000" w:dyaOrig="620">
          <v:shape id="_x0000_i1075" type="#_x0000_t75" style="width:99.75pt;height:30.75pt" o:ole="">
            <v:imagedata r:id="rId108" o:title=""/>
          </v:shape>
          <o:OLEObject Type="Embed" ProgID="Equation.DSMT4" ShapeID="_x0000_i1075" DrawAspect="Content" ObjectID="_1590329360" r:id="rId109"/>
        </w:object>
      </w:r>
      <w:r w:rsidR="00795C89" w:rsidRPr="00795C89">
        <w:rPr>
          <w:rFonts w:eastAsiaTheme="minorHAnsi"/>
          <w:spacing w:val="2"/>
          <w:sz w:val="28"/>
          <w:szCs w:val="28"/>
          <w:lang w:eastAsia="en-US"/>
        </w:rPr>
        <w:t>.</w:t>
      </w:r>
    </w:p>
    <w:p w:rsidR="00795C89" w:rsidRP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Функция распределения </w:t>
      </w:r>
      <w:r w:rsidR="00F81BF9" w:rsidRPr="00F81BF9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520" w:dyaOrig="320">
          <v:shape id="_x0000_i1076" type="#_x0000_t75" style="width:26.25pt;height:15.75pt" o:ole="">
            <v:imagedata r:id="rId110" o:title=""/>
          </v:shape>
          <o:OLEObject Type="Embed" ProgID="Equation.DSMT4" ShapeID="_x0000_i1076" DrawAspect="Content" ObjectID="_1590329361" r:id="rId111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имеет вид [</w:t>
      </w:r>
      <w:r w:rsidR="00D0335A">
        <w:rPr>
          <w:rFonts w:ascii="Times New Roman" w:hAnsi="Times New Roman" w:cs="Times New Roman"/>
          <w:spacing w:val="2"/>
          <w:sz w:val="28"/>
          <w:szCs w:val="28"/>
          <w:lang w:val="en-US"/>
        </w:rPr>
        <w:t>12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:</w:t>
      </w:r>
    </w:p>
    <w:p w:rsidR="00795C89" w:rsidRPr="00795C89" w:rsidRDefault="00F81BF9" w:rsidP="00795C89">
      <w:pPr>
        <w:pStyle w:val="ab"/>
        <w:widowControl/>
        <w:spacing w:before="240"/>
        <w:rPr>
          <w:rFonts w:eastAsiaTheme="minorHAnsi"/>
          <w:spacing w:val="2"/>
          <w:sz w:val="28"/>
          <w:szCs w:val="28"/>
          <w:lang w:eastAsia="en-US"/>
        </w:rPr>
      </w:pPr>
      <w:r w:rsidRPr="00F81BF9">
        <w:rPr>
          <w:rFonts w:eastAsiaTheme="minorHAnsi"/>
          <w:spacing w:val="2"/>
          <w:position w:val="-32"/>
          <w:sz w:val="28"/>
          <w:szCs w:val="28"/>
          <w:lang w:eastAsia="en-US"/>
        </w:rPr>
        <w:object w:dxaOrig="5100" w:dyaOrig="760">
          <v:shape id="_x0000_i1077" type="#_x0000_t75" style="width:255pt;height:38.25pt" o:ole="">
            <v:imagedata r:id="rId112" o:title=""/>
          </v:shape>
          <o:OLEObject Type="Embed" ProgID="Equation.DSMT4" ShapeID="_x0000_i1077" DrawAspect="Content" ObjectID="_1590329362" r:id="rId113"/>
        </w:object>
      </w:r>
    </w:p>
    <w:p w:rsidR="00795C89" w:rsidRPr="00795C89" w:rsidRDefault="00795C89" w:rsidP="00795C89">
      <w:pPr>
        <w:pStyle w:val="ab"/>
        <w:widowControl/>
        <w:spacing w:after="240"/>
        <w:jc w:val="right"/>
        <w:rPr>
          <w:rFonts w:eastAsiaTheme="minorHAnsi"/>
          <w:spacing w:val="2"/>
          <w:sz w:val="28"/>
          <w:szCs w:val="28"/>
          <w:lang w:eastAsia="en-US"/>
        </w:rPr>
      </w:pPr>
      <w:r w:rsidRPr="00795C89">
        <w:rPr>
          <w:rFonts w:eastAsiaTheme="minorHAnsi"/>
          <w:spacing w:val="2"/>
          <w:sz w:val="28"/>
          <w:szCs w:val="28"/>
          <w:lang w:eastAsia="en-US"/>
        </w:rPr>
        <w:tab/>
      </w:r>
      <w:r w:rsidR="00F81BF9" w:rsidRPr="00F81BF9">
        <w:rPr>
          <w:rFonts w:eastAsiaTheme="minorHAnsi"/>
          <w:spacing w:val="2"/>
          <w:position w:val="-34"/>
          <w:sz w:val="28"/>
          <w:szCs w:val="28"/>
          <w:lang w:eastAsia="en-US"/>
        </w:rPr>
        <w:object w:dxaOrig="3379" w:dyaOrig="800">
          <v:shape id="_x0000_i1078" type="#_x0000_t75" style="width:168.75pt;height:39.75pt" o:ole="">
            <v:imagedata r:id="rId114" o:title=""/>
          </v:shape>
          <o:OLEObject Type="Embed" ProgID="Equation.DSMT4" ShapeID="_x0000_i1078" DrawAspect="Content" ObjectID="_1590329363" r:id="rId115"/>
        </w:object>
      </w:r>
      <w:r w:rsidRPr="00795C89">
        <w:rPr>
          <w:rFonts w:eastAsiaTheme="minorHAnsi"/>
          <w:spacing w:val="2"/>
          <w:sz w:val="28"/>
          <w:szCs w:val="28"/>
          <w:lang w:eastAsia="en-US"/>
        </w:rPr>
        <w:t>,</w:t>
      </w:r>
      <w:r w:rsidRPr="00795C89">
        <w:rPr>
          <w:rFonts w:eastAsiaTheme="minorHAnsi"/>
          <w:spacing w:val="2"/>
          <w:sz w:val="28"/>
          <w:szCs w:val="28"/>
          <w:lang w:eastAsia="en-US"/>
        </w:rPr>
        <w:tab/>
      </w:r>
    </w:p>
    <w:p w:rsidR="00795C89" w:rsidRP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где </w:t>
      </w:r>
      <w:r w:rsidR="00F81BF9" w:rsidRPr="00F81BF9">
        <w:rPr>
          <w:rFonts w:ascii="Times New Roman" w:hAnsi="Times New Roman" w:cs="Times New Roman"/>
          <w:spacing w:val="2"/>
          <w:position w:val="-30"/>
          <w:sz w:val="28"/>
          <w:szCs w:val="28"/>
        </w:rPr>
        <w:object w:dxaOrig="1120" w:dyaOrig="540">
          <v:shape id="_x0000_i1079" type="#_x0000_t75" style="width:56.25pt;height:27pt" o:ole="">
            <v:imagedata r:id="rId116" o:title=""/>
          </v:shape>
          <o:OLEObject Type="Embed" ProgID="Equation.DSMT4" ShapeID="_x0000_i1079" DrawAspect="Content" ObjectID="_1590329364" r:id="rId117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– модифицированные функции Бесселя вида</w:t>
      </w:r>
    </w:p>
    <w:p w:rsidR="00795C89" w:rsidRPr="00795C89" w:rsidRDefault="00F81BF9" w:rsidP="00795C89">
      <w:pPr>
        <w:pStyle w:val="ab"/>
        <w:widowControl/>
        <w:spacing w:after="240"/>
        <w:rPr>
          <w:rFonts w:eastAsiaTheme="minorHAnsi"/>
          <w:spacing w:val="2"/>
          <w:sz w:val="28"/>
          <w:szCs w:val="28"/>
          <w:lang w:eastAsia="en-US"/>
        </w:rPr>
      </w:pPr>
      <w:r w:rsidRPr="00F81BF9">
        <w:rPr>
          <w:rFonts w:eastAsiaTheme="minorHAnsi"/>
          <w:spacing w:val="2"/>
          <w:position w:val="-28"/>
          <w:sz w:val="28"/>
          <w:szCs w:val="28"/>
          <w:lang w:eastAsia="en-US"/>
        </w:rPr>
        <w:object w:dxaOrig="4760" w:dyaOrig="1040">
          <v:shape id="_x0000_i1080" type="#_x0000_t75" style="width:237.75pt;height:51.75pt" o:ole="">
            <v:imagedata r:id="rId118" o:title=""/>
          </v:shape>
          <o:OLEObject Type="Embed" ProgID="Equation.DSMT4" ShapeID="_x0000_i1080" DrawAspect="Content" ObjectID="_1590329365" r:id="rId119"/>
        </w:object>
      </w:r>
      <w:r w:rsidR="00795C89" w:rsidRPr="00795C89">
        <w:rPr>
          <w:rFonts w:eastAsiaTheme="minorHAnsi"/>
          <w:spacing w:val="2"/>
          <w:sz w:val="28"/>
          <w:szCs w:val="28"/>
          <w:lang w:eastAsia="en-US"/>
        </w:rPr>
        <w:t>.</w:t>
      </w:r>
    </w:p>
    <w:p w:rsid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В отличие от критерия Смирнова распределение статистики </w:t>
      </w:r>
      <w:r w:rsidR="00F81BF9" w:rsidRPr="00F81BF9">
        <w:rPr>
          <w:rFonts w:ascii="Times New Roman" w:hAnsi="Times New Roman" w:cs="Times New Roman"/>
          <w:spacing w:val="2"/>
          <w:position w:val="-4"/>
          <w:sz w:val="28"/>
          <w:szCs w:val="28"/>
        </w:rPr>
        <w:object w:dxaOrig="220" w:dyaOrig="260">
          <v:shape id="_x0000_i1081" type="#_x0000_t75" style="width:11.25pt;height:12.75pt" o:ole="">
            <v:imagedata r:id="rId120" o:title=""/>
          </v:shape>
          <o:OLEObject Type="Embed" ProgID="Equation.DSMT4" ShapeID="_x0000_i1081" DrawAspect="Content" ObjectID="_1590329366" r:id="rId121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быстро сходится к предельному </w:t>
      </w:r>
      <w:r w:rsidR="00F81BF9" w:rsidRPr="00F81BF9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600" w:dyaOrig="320">
          <v:shape id="_x0000_i1082" type="#_x0000_t75" style="width:30pt;height:15.75pt" o:ole="">
            <v:imagedata r:id="rId122" o:title=""/>
          </v:shape>
          <o:OLEObject Type="Embed" ProgID="Equation.DSMT4" ShapeID="_x0000_i1082" DrawAspect="Content" ObjectID="_1590329367" r:id="rId123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2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</w:t>
      </w:r>
    </w:p>
    <w:p w:rsidR="00481B4A" w:rsidRPr="00795C89" w:rsidRDefault="00481B4A" w:rsidP="00795C89">
      <w:pPr>
        <w:rPr>
          <w:rFonts w:ascii="Times New Roman" w:hAnsi="Times New Roman" w:cs="Times New Roman"/>
          <w:spacing w:val="2"/>
          <w:sz w:val="28"/>
          <w:szCs w:val="28"/>
        </w:rPr>
      </w:pPr>
    </w:p>
    <w:p w:rsidR="003D7F6B" w:rsidRDefault="00983CD6" w:rsidP="009B5988">
      <w:pPr>
        <w:pStyle w:val="2"/>
        <w:numPr>
          <w:ilvl w:val="1"/>
          <w:numId w:val="1"/>
        </w:numPr>
        <w:spacing w:line="360" w:lineRule="auto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5" w:name="_Toc515316438"/>
      <w:r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Критерий Андерсона-Дарлинга</w:t>
      </w:r>
      <w:bookmarkEnd w:id="5"/>
    </w:p>
    <w:p w:rsidR="00481B4A" w:rsidRPr="00481B4A" w:rsidRDefault="00481B4A" w:rsidP="009B5988">
      <w:pPr>
        <w:pStyle w:val="af0"/>
        <w:spacing w:after="0"/>
        <w:ind w:firstLine="567"/>
        <w:rPr>
          <w:rFonts w:eastAsiaTheme="minorHAnsi"/>
          <w:spacing w:val="2"/>
          <w:szCs w:val="28"/>
        </w:rPr>
      </w:pPr>
      <w:r w:rsidRPr="00481B4A">
        <w:rPr>
          <w:rFonts w:eastAsiaTheme="minorHAnsi"/>
          <w:spacing w:val="2"/>
          <w:szCs w:val="28"/>
        </w:rPr>
        <w:t>Двухвыборочный критерий Андерсона–Дарлинга (критерий однородности) рассмотрен в работе [</w:t>
      </w:r>
      <w:r w:rsidR="00D0335A">
        <w:rPr>
          <w:rFonts w:eastAsiaTheme="minorHAnsi"/>
          <w:spacing w:val="2"/>
          <w:szCs w:val="28"/>
        </w:rPr>
        <w:t>16</w:t>
      </w:r>
      <w:r w:rsidRPr="00481B4A">
        <w:rPr>
          <w:rFonts w:eastAsiaTheme="minorHAnsi"/>
          <w:spacing w:val="2"/>
          <w:szCs w:val="28"/>
        </w:rPr>
        <w:t xml:space="preserve">]. Статистика критерия определяется выражением </w:t>
      </w:r>
    </w:p>
    <w:p w:rsidR="00481B4A" w:rsidRPr="00481B4A" w:rsidRDefault="00F81BF9" w:rsidP="009B5988">
      <w:pPr>
        <w:pStyle w:val="af0"/>
        <w:spacing w:before="120"/>
        <w:ind w:firstLine="567"/>
        <w:jc w:val="center"/>
        <w:rPr>
          <w:rFonts w:eastAsiaTheme="minorHAnsi"/>
          <w:spacing w:val="2"/>
          <w:szCs w:val="28"/>
        </w:rPr>
      </w:pPr>
      <w:r w:rsidRPr="00F81BF9">
        <w:rPr>
          <w:rFonts w:eastAsiaTheme="minorHAnsi"/>
          <w:spacing w:val="2"/>
          <w:position w:val="-30"/>
          <w:szCs w:val="28"/>
        </w:rPr>
        <w:object w:dxaOrig="4320" w:dyaOrig="720">
          <v:shape id="_x0000_i1083" type="#_x0000_t75" style="width:3in;height:36pt" o:ole="">
            <v:imagedata r:id="rId124" o:title=""/>
          </v:shape>
          <o:OLEObject Type="Embed" ProgID="Equation.DSMT4" ShapeID="_x0000_i1083" DrawAspect="Content" ObjectID="_1590329368" r:id="rId125"/>
        </w:object>
      </w:r>
      <w:r w:rsidR="00481B4A" w:rsidRPr="00481B4A">
        <w:rPr>
          <w:rFonts w:eastAsiaTheme="minorHAnsi"/>
          <w:spacing w:val="2"/>
          <w:szCs w:val="28"/>
        </w:rPr>
        <w:t>.</w:t>
      </w:r>
    </w:p>
    <w:p w:rsidR="00481B4A" w:rsidRDefault="00481B4A" w:rsidP="009B5988">
      <w:pPr>
        <w:pStyle w:val="af"/>
        <w:spacing w:line="360" w:lineRule="auto"/>
        <w:ind w:firstLine="567"/>
        <w:rPr>
          <w:rFonts w:eastAsiaTheme="minorHAnsi" w:cs="Times New Roman"/>
          <w:spacing w:val="2"/>
          <w:sz w:val="28"/>
          <w:szCs w:val="28"/>
        </w:rPr>
      </w:pPr>
      <w:r w:rsidRPr="00481B4A">
        <w:rPr>
          <w:rFonts w:eastAsiaTheme="minorHAnsi" w:cs="Times New Roman"/>
          <w:spacing w:val="2"/>
          <w:sz w:val="28"/>
          <w:szCs w:val="28"/>
        </w:rPr>
        <w:t>Для выборок непрерывных случайных величин выражение для этой статистики принимает простой вид [</w:t>
      </w:r>
      <w:r w:rsidR="00D0335A">
        <w:rPr>
          <w:rFonts w:eastAsiaTheme="minorHAnsi" w:cs="Times New Roman"/>
          <w:spacing w:val="2"/>
          <w:sz w:val="28"/>
          <w:szCs w:val="28"/>
        </w:rPr>
        <w:t>16</w:t>
      </w:r>
      <w:r w:rsidRPr="00481B4A">
        <w:rPr>
          <w:rFonts w:eastAsiaTheme="minorHAnsi" w:cs="Times New Roman"/>
          <w:spacing w:val="2"/>
          <w:sz w:val="28"/>
          <w:szCs w:val="28"/>
        </w:rPr>
        <w:t xml:space="preserve">] 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88"/>
        <w:gridCol w:w="1452"/>
      </w:tblGrid>
      <w:tr w:rsidR="00481B4A" w:rsidRPr="00481B4A" w:rsidTr="00426191">
        <w:tc>
          <w:tcPr>
            <w:tcW w:w="8188" w:type="dxa"/>
            <w:vAlign w:val="center"/>
          </w:tcPr>
          <w:p w:rsidR="00481B4A" w:rsidRPr="00481B4A" w:rsidRDefault="00F81BF9" w:rsidP="00F81BF9">
            <w:pPr>
              <w:spacing w:line="360" w:lineRule="auto"/>
              <w:ind w:firstLine="567"/>
              <w:jc w:val="center"/>
              <w:rPr>
                <w:rFonts w:ascii="Times New Roman" w:hAnsi="Times New Roman" w:cs="Times New Roman"/>
                <w:spacing w:val="2"/>
                <w:sz w:val="28"/>
                <w:szCs w:val="28"/>
              </w:rPr>
            </w:pPr>
            <w:r w:rsidRPr="00F81BF9">
              <w:rPr>
                <w:spacing w:val="2"/>
                <w:position w:val="-28"/>
                <w:sz w:val="28"/>
                <w:szCs w:val="28"/>
              </w:rPr>
              <w:object w:dxaOrig="3140" w:dyaOrig="760">
                <v:shape id="_x0000_i1084" type="#_x0000_t75" style="width:156.75pt;height:38.25pt" o:ole="">
                  <v:imagedata r:id="rId126" o:title=""/>
                </v:shape>
                <o:OLEObject Type="Embed" ProgID="Equation.DSMT4" ShapeID="_x0000_i1084" DrawAspect="Content" ObjectID="_1590329369" r:id="rId127"/>
              </w:object>
            </w:r>
            <w:r w:rsidR="00481B4A"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,</w:t>
            </w:r>
          </w:p>
        </w:tc>
        <w:tc>
          <w:tcPr>
            <w:tcW w:w="1452" w:type="dxa"/>
            <w:vAlign w:val="center"/>
          </w:tcPr>
          <w:p w:rsidR="00481B4A" w:rsidRPr="00481B4A" w:rsidRDefault="00481B4A" w:rsidP="009B5988">
            <w:pPr>
              <w:spacing w:line="360" w:lineRule="auto"/>
              <w:ind w:firstLine="567"/>
              <w:jc w:val="center"/>
              <w:rPr>
                <w:rFonts w:ascii="Times New Roman" w:hAnsi="Times New Roman" w:cs="Times New Roman"/>
                <w:spacing w:val="2"/>
                <w:sz w:val="28"/>
                <w:szCs w:val="28"/>
              </w:rPr>
            </w:pP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1</w:t>
            </w: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.</w:t>
            </w:r>
            <w:r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2</w:t>
            </w: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)</w:t>
            </w:r>
          </w:p>
        </w:tc>
      </w:tr>
    </w:tbl>
    <w:p w:rsidR="00481B4A" w:rsidRPr="00481B4A" w:rsidRDefault="00481B4A" w:rsidP="009B5988">
      <w:pPr>
        <w:pStyle w:val="0"/>
        <w:spacing w:after="0"/>
        <w:ind w:firstLine="567"/>
        <w:rPr>
          <w:rFonts w:eastAsiaTheme="minorHAnsi"/>
          <w:spacing w:val="2"/>
          <w:szCs w:val="28"/>
        </w:rPr>
      </w:pPr>
      <w:r w:rsidRPr="00481B4A">
        <w:rPr>
          <w:rFonts w:eastAsiaTheme="minorHAnsi"/>
          <w:spacing w:val="2"/>
          <w:szCs w:val="28"/>
        </w:rPr>
        <w:t xml:space="preserve">где </w:t>
      </w:r>
      <w:r w:rsidR="00F81BF9" w:rsidRPr="00F81BF9">
        <w:rPr>
          <w:rFonts w:eastAsiaTheme="minorHAnsi"/>
          <w:spacing w:val="2"/>
          <w:position w:val="-12"/>
          <w:szCs w:val="28"/>
        </w:rPr>
        <w:object w:dxaOrig="340" w:dyaOrig="360">
          <v:shape id="_x0000_i1085" type="#_x0000_t75" style="width:17.25pt;height:18pt" o:ole="">
            <v:imagedata r:id="rId128" o:title=""/>
          </v:shape>
          <o:OLEObject Type="Embed" ProgID="Equation.DSMT4" ShapeID="_x0000_i1085" DrawAspect="Content" ObjectID="_1590329370" r:id="rId129"/>
        </w:object>
      </w:r>
      <w:r w:rsidRPr="00481B4A">
        <w:rPr>
          <w:rFonts w:eastAsiaTheme="minorHAnsi"/>
          <w:spacing w:val="2"/>
          <w:szCs w:val="28"/>
        </w:rPr>
        <w:t xml:space="preserve"> – число элементов первой выборки, меньших или равных i-му элементу вариационного ряда объединенной выборки. </w:t>
      </w:r>
    </w:p>
    <w:p w:rsidR="00481B4A" w:rsidRPr="00481B4A" w:rsidRDefault="00481B4A" w:rsidP="009B5988">
      <w:pPr>
        <w:spacing w:line="360" w:lineRule="auto"/>
        <w:ind w:firstLine="567"/>
        <w:rPr>
          <w:rFonts w:ascii="Times New Roman" w:hAnsi="Times New Roman" w:cs="Times New Roman"/>
          <w:spacing w:val="2"/>
          <w:sz w:val="28"/>
          <w:szCs w:val="28"/>
        </w:rPr>
      </w:pPr>
      <w:r w:rsidRPr="00481B4A">
        <w:rPr>
          <w:rFonts w:ascii="Times New Roman" w:hAnsi="Times New Roman" w:cs="Times New Roman"/>
          <w:spacing w:val="2"/>
          <w:sz w:val="28"/>
          <w:szCs w:val="28"/>
        </w:rPr>
        <w:t>Предельным распределением статистики (</w:t>
      </w:r>
      <w:r>
        <w:rPr>
          <w:rFonts w:ascii="Times New Roman" w:hAnsi="Times New Roman" w:cs="Times New Roman"/>
          <w:spacing w:val="2"/>
          <w:sz w:val="28"/>
          <w:szCs w:val="28"/>
        </w:rPr>
        <w:t>1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>.</w:t>
      </w:r>
      <w:r>
        <w:rPr>
          <w:rFonts w:ascii="Times New Roman" w:hAnsi="Times New Roman" w:cs="Times New Roman"/>
          <w:spacing w:val="2"/>
          <w:sz w:val="28"/>
          <w:szCs w:val="28"/>
        </w:rPr>
        <w:t>2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) при справедливости проверяемой гипотезы </w:t>
      </w:r>
      <w:r w:rsidR="00F81BF9" w:rsidRPr="00F81BF9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086" type="#_x0000_t75" style="width:17.25pt;height:18pt" o:ole="">
            <v:imagedata r:id="rId130" o:title=""/>
          </v:shape>
          <o:OLEObject Type="Embed" ProgID="Equation.DSMT4" ShapeID="_x0000_i1086" DrawAspect="Content" ObjectID="_1590329371" r:id="rId131"/>
        </w:objec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 является то же самое распределение </w:t>
      </w:r>
      <w:r w:rsidR="00F81BF9" w:rsidRPr="00F81BF9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560" w:dyaOrig="320">
          <v:shape id="_x0000_i1087" type="#_x0000_t75" style="width:27.75pt;height:15.75pt" o:ole="">
            <v:imagedata r:id="rId132" o:title=""/>
          </v:shape>
          <o:OLEObject Type="Embed" ProgID="Equation.DSMT4" ShapeID="_x0000_i1087" DrawAspect="Content" ObjectID="_1590329372" r:id="rId133"/>
        </w:objec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6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>], которое является предельным для статистики критерия согласия Андерсона–Дарлинга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2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]. Функция распределения </w:t>
      </w:r>
      <w:r w:rsidR="00F81BF9" w:rsidRPr="00F81BF9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560" w:dyaOrig="320">
          <v:shape id="_x0000_i1088" type="#_x0000_t75" style="width:27.75pt;height:15.75pt" o:ole="">
            <v:imagedata r:id="rId134" o:title=""/>
          </v:shape>
          <o:OLEObject Type="Embed" ProgID="Equation.DSMT4" ShapeID="_x0000_i1088" DrawAspect="Content" ObjectID="_1590329373" r:id="rId135"/>
        </w:objec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>, имеет вид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2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>]</w:t>
      </w:r>
    </w:p>
    <w:p w:rsidR="00481B4A" w:rsidRPr="00481B4A" w:rsidRDefault="00F81BF9" w:rsidP="009B5988">
      <w:pPr>
        <w:pStyle w:val="ab"/>
        <w:widowControl/>
        <w:spacing w:line="360" w:lineRule="auto"/>
        <w:ind w:firstLine="567"/>
        <w:rPr>
          <w:rFonts w:eastAsiaTheme="minorHAnsi"/>
          <w:spacing w:val="2"/>
          <w:sz w:val="28"/>
          <w:szCs w:val="28"/>
          <w:lang w:eastAsia="en-US"/>
        </w:rPr>
      </w:pPr>
      <w:r w:rsidRPr="00F81BF9">
        <w:rPr>
          <w:rFonts w:eastAsiaTheme="minorHAnsi"/>
          <w:spacing w:val="2"/>
          <w:position w:val="-32"/>
          <w:sz w:val="28"/>
          <w:szCs w:val="28"/>
          <w:lang w:eastAsia="en-US"/>
        </w:rPr>
        <w:object w:dxaOrig="5960" w:dyaOrig="760">
          <v:shape id="_x0000_i1089" type="#_x0000_t75" style="width:297.75pt;height:38.25pt" o:ole="">
            <v:imagedata r:id="rId136" o:title=""/>
          </v:shape>
          <o:OLEObject Type="Embed" ProgID="Equation.DSMT4" ShapeID="_x0000_i1089" DrawAspect="Content" ObjectID="_1590329374" r:id="rId137"/>
        </w:object>
      </w:r>
    </w:p>
    <w:p w:rsidR="00481B4A" w:rsidRDefault="00F81BF9" w:rsidP="009B5988">
      <w:pPr>
        <w:spacing w:after="120" w:line="360" w:lineRule="auto"/>
        <w:ind w:firstLine="567"/>
        <w:jc w:val="center"/>
        <w:rPr>
          <w:rFonts w:ascii="Times New Roman" w:hAnsi="Times New Roman" w:cs="Times New Roman"/>
          <w:spacing w:val="2"/>
          <w:sz w:val="28"/>
          <w:szCs w:val="28"/>
        </w:rPr>
      </w:pPr>
      <w:r w:rsidRPr="00F81BF9">
        <w:rPr>
          <w:rFonts w:ascii="Times New Roman" w:hAnsi="Times New Roman" w:cs="Times New Roman"/>
          <w:spacing w:val="2"/>
          <w:position w:val="-32"/>
          <w:sz w:val="28"/>
          <w:szCs w:val="28"/>
        </w:rPr>
        <w:object w:dxaOrig="3560" w:dyaOrig="760">
          <v:shape id="_x0000_i1090" type="#_x0000_t75" style="width:177.75pt;height:38.25pt" o:ole="">
            <v:imagedata r:id="rId138" o:title=""/>
          </v:shape>
          <o:OLEObject Type="Embed" ProgID="Equation.DSMT4" ShapeID="_x0000_i1090" DrawAspect="Content" ObjectID="_1590329375" r:id="rId139"/>
        </w:object>
      </w:r>
      <w:r w:rsidR="00481B4A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Pr="00946CA0" w:rsidRDefault="00946CA0" w:rsidP="007E1F0C">
      <w:pPr>
        <w:pStyle w:val="2"/>
        <w:numPr>
          <w:ilvl w:val="1"/>
          <w:numId w:val="1"/>
        </w:numPr>
        <w:spacing w:line="360" w:lineRule="auto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6" w:name="_Toc515316439"/>
      <w:r w:rsidRPr="00946CA0">
        <w:rPr>
          <w:rFonts w:ascii="Times New Roman" w:hAnsi="Times New Roman" w:cs="Times New Roman"/>
          <w:b/>
          <w:color w:val="auto"/>
          <w:sz w:val="28"/>
          <w:szCs w:val="28"/>
        </w:rPr>
        <w:t>Выводы</w:t>
      </w:r>
      <w:bookmarkEnd w:id="6"/>
    </w:p>
    <w:p w:rsidR="006C41C1" w:rsidRDefault="00946CA0" w:rsidP="00946CA0">
      <w:pPr>
        <w:spacing w:after="12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ab/>
        <w:t>В данной главе были представлены основные понятия и определения</w:t>
      </w:r>
      <w:r w:rsidR="00721DBA">
        <w:rPr>
          <w:rFonts w:ascii="Times New Roman" w:hAnsi="Times New Roman" w:cs="Times New Roman"/>
          <w:spacing w:val="2"/>
          <w:sz w:val="28"/>
          <w:szCs w:val="28"/>
        </w:rPr>
        <w:t>, описывающие процесс вычисления статистик критериев однородности Смирнова, Андерсона-Дарлинга и Лемана-Розенблатта. Также, были описаны предельные распределения, которым подчиняются распределения статистик данных критериев.</w:t>
      </w:r>
    </w:p>
    <w:p w:rsidR="00721DBA" w:rsidRDefault="00721DBA" w:rsidP="00946CA0">
      <w:pPr>
        <w:spacing w:after="12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ab/>
        <w:t>В соответствие с поставленной целью в работе необходимо выполнить:</w:t>
      </w:r>
    </w:p>
    <w:p w:rsidR="00721DBA" w:rsidRDefault="00721DBA" w:rsidP="00721DBA">
      <w:pPr>
        <w:pStyle w:val="a9"/>
        <w:numPr>
          <w:ilvl w:val="0"/>
          <w:numId w:val="11"/>
        </w:numPr>
        <w:spacing w:after="12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 xml:space="preserve">исследование распределения статистик критериев однородности: Андерсона-Дарлинга, </w:t>
      </w:r>
      <w:r w:rsidRPr="001A6F1D">
        <w:rPr>
          <w:rFonts w:ascii="Times New Roman" w:hAnsi="Times New Roman" w:cs="Times New Roman"/>
          <w:color w:val="000000" w:themeColor="text1"/>
          <w:sz w:val="28"/>
          <w:szCs w:val="28"/>
        </w:rPr>
        <w:t>Лемана-Розенблатта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, Смирнова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на данных ограниченной точности</w:t>
      </w:r>
      <w:r w:rsidR="007E1F0C">
        <w:rPr>
          <w:rFonts w:ascii="Times New Roman" w:hAnsi="Times New Roman" w:cs="Times New Roman"/>
          <w:spacing w:val="2"/>
          <w:sz w:val="28"/>
          <w:szCs w:val="28"/>
        </w:rPr>
        <w:t>;</w:t>
      </w:r>
    </w:p>
    <w:p w:rsidR="007E1F0C" w:rsidRPr="007E1F0C" w:rsidRDefault="007E1F0C" w:rsidP="007E1F0C">
      <w:pPr>
        <w:pStyle w:val="a9"/>
        <w:numPr>
          <w:ilvl w:val="0"/>
          <w:numId w:val="11"/>
        </w:numPr>
        <w:spacing w:after="12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7E1F0C">
        <w:rPr>
          <w:rFonts w:ascii="Times New Roman" w:hAnsi="Times New Roman" w:cs="Times New Roman"/>
          <w:spacing w:val="2"/>
          <w:sz w:val="28"/>
          <w:szCs w:val="28"/>
        </w:rPr>
        <w:t>сравнительный анализ распределения статистик критериев с предельными функциями распределения;</w:t>
      </w:r>
    </w:p>
    <w:p w:rsidR="007E1F0C" w:rsidRPr="007E1F0C" w:rsidRDefault="007E1F0C" w:rsidP="007E1F0C">
      <w:pPr>
        <w:pStyle w:val="a9"/>
        <w:numPr>
          <w:ilvl w:val="0"/>
          <w:numId w:val="11"/>
        </w:numPr>
        <w:spacing w:after="12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7E1F0C">
        <w:rPr>
          <w:rFonts w:ascii="Times New Roman" w:hAnsi="Times New Roman" w:cs="Times New Roman"/>
          <w:spacing w:val="2"/>
          <w:sz w:val="28"/>
          <w:szCs w:val="28"/>
        </w:rPr>
        <w:t>сравнительный анализ мощности вышеизложенных критериев на данных ограниченной точности и сравнение с мощностями, полученными по данным без ограничения точности;</w:t>
      </w:r>
    </w:p>
    <w:p w:rsidR="007E1F0C" w:rsidRPr="007E1F0C" w:rsidRDefault="007E1F0C" w:rsidP="007E1F0C">
      <w:pPr>
        <w:pStyle w:val="a9"/>
        <w:numPr>
          <w:ilvl w:val="0"/>
          <w:numId w:val="11"/>
        </w:numPr>
        <w:spacing w:after="12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7E1F0C">
        <w:rPr>
          <w:rFonts w:ascii="Times New Roman" w:hAnsi="Times New Roman" w:cs="Times New Roman"/>
          <w:spacing w:val="2"/>
          <w:sz w:val="28"/>
          <w:szCs w:val="28"/>
        </w:rPr>
        <w:lastRenderedPageBreak/>
        <w:t>разработка программы для анализа схожести распределений статистик критериев с предельными распределениями и для вычисления мощностей критериев.</w:t>
      </w: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146BC3" w:rsidRDefault="00146BC3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146BC3" w:rsidRDefault="00146BC3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146BC3" w:rsidRDefault="00146BC3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146BC3" w:rsidRDefault="00146BC3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146BC3" w:rsidRDefault="00146BC3" w:rsidP="009B5988">
      <w:pPr>
        <w:spacing w:after="120"/>
        <w:rPr>
          <w:rFonts w:ascii="Times New Roman" w:hAnsi="Times New Roman" w:cs="Times New Roman"/>
          <w:spacing w:val="2"/>
          <w:sz w:val="28"/>
          <w:szCs w:val="28"/>
        </w:rPr>
      </w:pPr>
    </w:p>
    <w:p w:rsidR="007E1F0C" w:rsidRDefault="007E1F0C" w:rsidP="009B5988">
      <w:pPr>
        <w:spacing w:after="120"/>
        <w:rPr>
          <w:rFonts w:ascii="Times New Roman" w:hAnsi="Times New Roman" w:cs="Times New Roman"/>
          <w:spacing w:val="2"/>
          <w:sz w:val="28"/>
          <w:szCs w:val="28"/>
        </w:rPr>
      </w:pPr>
    </w:p>
    <w:p w:rsidR="007E1F0C" w:rsidRDefault="007E1F0C" w:rsidP="009B5988">
      <w:pPr>
        <w:spacing w:after="120"/>
        <w:rPr>
          <w:rFonts w:ascii="Times New Roman" w:hAnsi="Times New Roman" w:cs="Times New Roman"/>
          <w:spacing w:val="2"/>
          <w:sz w:val="28"/>
          <w:szCs w:val="28"/>
        </w:rPr>
      </w:pPr>
    </w:p>
    <w:p w:rsidR="007E1F0C" w:rsidRDefault="007E1F0C" w:rsidP="009B5988">
      <w:pPr>
        <w:spacing w:after="120"/>
        <w:rPr>
          <w:rFonts w:ascii="Times New Roman" w:hAnsi="Times New Roman" w:cs="Times New Roman"/>
          <w:spacing w:val="2"/>
          <w:sz w:val="28"/>
          <w:szCs w:val="28"/>
        </w:rPr>
      </w:pPr>
    </w:p>
    <w:p w:rsidR="007E1F0C" w:rsidRDefault="007E1F0C" w:rsidP="009B5988">
      <w:pPr>
        <w:spacing w:after="120"/>
        <w:rPr>
          <w:rFonts w:ascii="Times New Roman" w:hAnsi="Times New Roman" w:cs="Times New Roman"/>
          <w:spacing w:val="2"/>
          <w:sz w:val="28"/>
          <w:szCs w:val="28"/>
        </w:rPr>
      </w:pPr>
    </w:p>
    <w:p w:rsidR="007E1F0C" w:rsidRDefault="007E1F0C" w:rsidP="009B5988">
      <w:pPr>
        <w:spacing w:after="120"/>
        <w:rPr>
          <w:rFonts w:ascii="Times New Roman" w:hAnsi="Times New Roman" w:cs="Times New Roman"/>
          <w:spacing w:val="2"/>
          <w:sz w:val="28"/>
          <w:szCs w:val="28"/>
        </w:rPr>
      </w:pPr>
    </w:p>
    <w:p w:rsidR="007E1F0C" w:rsidRDefault="007E1F0C" w:rsidP="009B5988">
      <w:pPr>
        <w:spacing w:after="120"/>
        <w:rPr>
          <w:rFonts w:ascii="Times New Roman" w:hAnsi="Times New Roman" w:cs="Times New Roman"/>
          <w:spacing w:val="2"/>
          <w:sz w:val="28"/>
          <w:szCs w:val="28"/>
        </w:rPr>
      </w:pPr>
    </w:p>
    <w:p w:rsidR="007E1F0C" w:rsidRDefault="007E1F0C" w:rsidP="009B5988">
      <w:pPr>
        <w:spacing w:after="120"/>
        <w:rPr>
          <w:rFonts w:ascii="Times New Roman" w:hAnsi="Times New Roman" w:cs="Times New Roman"/>
          <w:spacing w:val="2"/>
          <w:sz w:val="28"/>
          <w:szCs w:val="28"/>
        </w:rPr>
      </w:pPr>
    </w:p>
    <w:p w:rsidR="007E1F0C" w:rsidRDefault="007E1F0C" w:rsidP="009B5988">
      <w:pPr>
        <w:spacing w:after="120"/>
        <w:rPr>
          <w:rFonts w:ascii="Times New Roman" w:hAnsi="Times New Roman" w:cs="Times New Roman"/>
          <w:spacing w:val="2"/>
          <w:sz w:val="28"/>
          <w:szCs w:val="28"/>
        </w:rPr>
      </w:pPr>
    </w:p>
    <w:p w:rsidR="007E1F0C" w:rsidRPr="00946CA0" w:rsidRDefault="007E1F0C" w:rsidP="009B5988">
      <w:pPr>
        <w:spacing w:after="120"/>
        <w:rPr>
          <w:rFonts w:ascii="Times New Roman" w:hAnsi="Times New Roman" w:cs="Times New Roman"/>
          <w:spacing w:val="2"/>
          <w:sz w:val="28"/>
          <w:szCs w:val="28"/>
        </w:rPr>
      </w:pPr>
    </w:p>
    <w:p w:rsidR="009F4155" w:rsidRDefault="009F4155" w:rsidP="0003184F">
      <w:pPr>
        <w:pStyle w:val="1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7" w:name="_Toc515316440"/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Исследование распре</w:t>
      </w:r>
      <w:r w:rsidR="0003184F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делений</w:t>
      </w:r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статистик</w:t>
      </w:r>
      <w:r w:rsidR="0003184F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критериев однородности на данных ограниченной точности</w:t>
      </w:r>
      <w:bookmarkEnd w:id="7"/>
    </w:p>
    <w:p w:rsidR="0003184F" w:rsidRPr="0003184F" w:rsidRDefault="0003184F" w:rsidP="0003184F">
      <w:pPr>
        <w:pStyle w:val="2"/>
        <w:numPr>
          <w:ilvl w:val="1"/>
          <w:numId w:val="1"/>
        </w:numPr>
        <w:spacing w:line="360" w:lineRule="auto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8" w:name="_Toc515316441"/>
      <w:r w:rsidRPr="0003184F">
        <w:rPr>
          <w:rFonts w:ascii="Times New Roman" w:hAnsi="Times New Roman" w:cs="Times New Roman"/>
          <w:b/>
          <w:color w:val="auto"/>
          <w:sz w:val="28"/>
          <w:szCs w:val="28"/>
        </w:rPr>
        <w:t>Исследование распределений статистик</w:t>
      </w:r>
      <w:bookmarkEnd w:id="8"/>
    </w:p>
    <w:p w:rsidR="0095733A" w:rsidRPr="00B55277" w:rsidRDefault="0095733A" w:rsidP="0095733A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к как цель исследования заключается в исследовании распределения статистик на данных ограниченной точности, нужно моделировать такие данные. Значения моделируемых выборок ограничивались до целого числа, до </w:t>
      </w:r>
      <w:r>
        <w:rPr>
          <w:rFonts w:ascii="Times New Roman" w:hAnsi="Times New Roman" w:cs="Times New Roman"/>
          <w:sz w:val="28"/>
          <w:szCs w:val="28"/>
        </w:rPr>
        <w:lastRenderedPageBreak/>
        <w:t>одного, двух знаков после запятой</w:t>
      </w:r>
      <w:r w:rsidRPr="00B55277">
        <w:rPr>
          <w:rFonts w:ascii="Times New Roman" w:hAnsi="Times New Roman" w:cs="Times New Roman"/>
          <w:sz w:val="28"/>
          <w:szCs w:val="28"/>
        </w:rPr>
        <w:t xml:space="preserve">: </w:t>
      </w:r>
      <w:r>
        <w:rPr>
          <w:rFonts w:ascii="Times New Roman" w:hAnsi="Times New Roman" w:cs="Times New Roman"/>
          <w:sz w:val="28"/>
          <w:szCs w:val="28"/>
        </w:rPr>
        <w:t>сначала генерируется выборка заданного размера и производится округление значений.</w:t>
      </w:r>
    </w:p>
    <w:p w:rsidR="0095733A" w:rsidRDefault="0095733A" w:rsidP="0095733A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95733A">
        <w:rPr>
          <w:rFonts w:ascii="Times New Roman" w:hAnsi="Times New Roman" w:cs="Times New Roman"/>
          <w:sz w:val="28"/>
          <w:szCs w:val="28"/>
        </w:rPr>
        <w:t>Целью данной главы является проведение исследования, с целью выяснить, м</w:t>
      </w:r>
      <w:r>
        <w:rPr>
          <w:rFonts w:ascii="Times New Roman" w:hAnsi="Times New Roman" w:cs="Times New Roman"/>
          <w:sz w:val="28"/>
          <w:szCs w:val="28"/>
        </w:rPr>
        <w:t>ожно ли использовать критерии, если данные ограничены, подчиняются ли статистики, вычисленные по таким данным предельным законам распределения заданных критериев однородности.</w:t>
      </w:r>
    </w:p>
    <w:p w:rsidR="0095733A" w:rsidRPr="0095733A" w:rsidRDefault="0095733A" w:rsidP="0095733A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7E89">
        <w:rPr>
          <w:rFonts w:ascii="Times New Roman" w:hAnsi="Times New Roman" w:cs="Times New Roman"/>
          <w:sz w:val="28"/>
          <w:szCs w:val="28"/>
        </w:rPr>
        <w:t>В таблицах ниже (</w:t>
      </w:r>
      <w:r w:rsidRPr="0095733A">
        <w:rPr>
          <w:rFonts w:ascii="Times New Roman" w:hAnsi="Times New Roman" w:cs="Times New Roman"/>
          <w:sz w:val="28"/>
          <w:szCs w:val="28"/>
        </w:rPr>
        <w:t>2.1-2.5</w:t>
      </w:r>
      <w:r w:rsidRPr="00F07E89">
        <w:rPr>
          <w:rFonts w:ascii="Times New Roman" w:hAnsi="Times New Roman" w:cs="Times New Roman"/>
          <w:sz w:val="28"/>
          <w:szCs w:val="28"/>
        </w:rPr>
        <w:t xml:space="preserve">) представлены значения расстояний между эмпирическими и </w:t>
      </w:r>
      <w:r w:rsidRPr="0095733A">
        <w:rPr>
          <w:rFonts w:ascii="Times New Roman" w:hAnsi="Times New Roman" w:cs="Times New Roman"/>
          <w:sz w:val="28"/>
          <w:szCs w:val="28"/>
        </w:rPr>
        <w:t>предельными функциями распределения статистик, рассчитанные по метрике Колмогорова. Зададимся величиной расстояния, равной 0.05, при котором будем считать, что распределение статистик все еще подчиняется предельному закону распределения.</w:t>
      </w:r>
    </w:p>
    <w:p w:rsidR="0095733A" w:rsidRPr="0095733A" w:rsidRDefault="0095733A" w:rsidP="0095733A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5733A">
        <w:rPr>
          <w:rFonts w:ascii="Times New Roman" w:hAnsi="Times New Roman" w:cs="Times New Roman"/>
          <w:sz w:val="28"/>
          <w:szCs w:val="28"/>
        </w:rPr>
        <w:t>Обозначим некоторые величины для таблиц с результатами исследований:</w:t>
      </w:r>
    </w:p>
    <w:p w:rsidR="0095733A" w:rsidRPr="0095733A" w:rsidRDefault="0095733A" w:rsidP="0095733A">
      <w:pPr>
        <w:pStyle w:val="a9"/>
        <w:numPr>
          <w:ilvl w:val="0"/>
          <w:numId w:val="12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5733A">
        <w:rPr>
          <w:rFonts w:ascii="Times New Roman" w:hAnsi="Times New Roman" w:cs="Times New Roman"/>
          <w:sz w:val="28"/>
          <w:szCs w:val="28"/>
        </w:rPr>
        <w:t>количество выборок N = 16600,</w:t>
      </w:r>
    </w:p>
    <w:p w:rsidR="0095733A" w:rsidRPr="0095733A" w:rsidRDefault="0095733A" w:rsidP="0095733A">
      <w:pPr>
        <w:pStyle w:val="a9"/>
        <w:numPr>
          <w:ilvl w:val="0"/>
          <w:numId w:val="12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5733A">
        <w:rPr>
          <w:rFonts w:ascii="Times New Roman" w:hAnsi="Times New Roman" w:cs="Times New Roman"/>
          <w:sz w:val="28"/>
          <w:szCs w:val="28"/>
        </w:rPr>
        <w:t>* - среднее число различных значений в объединенной выборке,</w:t>
      </w:r>
    </w:p>
    <w:p w:rsidR="0095733A" w:rsidRPr="0095733A" w:rsidRDefault="00F81BF9" w:rsidP="0095733A">
      <w:pPr>
        <w:pStyle w:val="a9"/>
        <w:numPr>
          <w:ilvl w:val="0"/>
          <w:numId w:val="12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81BF9">
        <w:rPr>
          <w:rFonts w:ascii="Times New Roman" w:hAnsi="Times New Roman" w:cs="Times New Roman"/>
          <w:position w:val="-10"/>
          <w:sz w:val="28"/>
          <w:szCs w:val="28"/>
        </w:rPr>
        <w:object w:dxaOrig="240" w:dyaOrig="260">
          <v:shape id="_x0000_i1091" type="#_x0000_t75" style="width:12pt;height:12.75pt" o:ole="">
            <v:imagedata r:id="rId140" o:title=""/>
          </v:shape>
          <o:OLEObject Type="Embed" ProgID="Equation.DSMT4" ShapeID="_x0000_i1091" DrawAspect="Content" ObjectID="_1590329376" r:id="rId141"/>
        </w:object>
      </w:r>
      <w:r w:rsidR="0095733A" w:rsidRPr="0095733A">
        <w:rPr>
          <w:rFonts w:ascii="Times New Roman" w:hAnsi="Times New Roman" w:cs="Times New Roman"/>
          <w:sz w:val="28"/>
          <w:szCs w:val="28"/>
        </w:rPr>
        <w:t xml:space="preserve"> - расстояние между эмпирическими и предельными функциями распределения статистик критерия по метрике Колмогорова.</w:t>
      </w:r>
    </w:p>
    <w:p w:rsidR="00900AA7" w:rsidRDefault="00900AA7" w:rsidP="00A57545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900AA7" w:rsidRDefault="00900AA7" w:rsidP="00A57545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900AA7" w:rsidRDefault="00900AA7" w:rsidP="00A57545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900AA7" w:rsidRDefault="00900AA7" w:rsidP="00A57545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95733A" w:rsidRPr="00BC1F24" w:rsidRDefault="0095733A" w:rsidP="00A57545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BF42DF" w:rsidRDefault="00385102" w:rsidP="00BF42DF">
      <w:pPr>
        <w:rPr>
          <w:b/>
        </w:rPr>
      </w:pPr>
      <w:r>
        <w:rPr>
          <w:b/>
        </w:rPr>
        <w:t>АД</w:t>
      </w:r>
    </w:p>
    <w:p w:rsidR="00551E19" w:rsidRPr="00551E19" w:rsidRDefault="00551E19" w:rsidP="00BF42DF">
      <w:pPr>
        <w:rPr>
          <w:b/>
        </w:rPr>
      </w:pPr>
      <w:r>
        <w:rPr>
          <w:b/>
        </w:rPr>
        <w:t xml:space="preserve">* - </w:t>
      </w:r>
      <w:r>
        <w:rPr>
          <w:rFonts w:ascii="Times New Roman" w:hAnsi="Times New Roman" w:cs="Times New Roman"/>
          <w:color w:val="000000" w:themeColor="text1"/>
        </w:rPr>
        <w:t>Среднее число различных значений в выборках</w:t>
      </w: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3319AF" w:rsidRPr="003319AF" w:rsidTr="003319AF">
        <w:tc>
          <w:tcPr>
            <w:tcW w:w="513" w:type="dxa"/>
          </w:tcPr>
          <w:p w:rsidR="003319AF" w:rsidRPr="003319AF" w:rsidRDefault="003319AF" w:rsidP="009F4155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3319AF" w:rsidRPr="003319AF" w:rsidRDefault="003319AF" w:rsidP="009F4155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N=16600, </w:t>
            </w:r>
            <w:r w:rsidR="000C67A9" w:rsidRPr="000C67A9">
              <w:rPr>
                <w:rFonts w:ascii="Times New Roman" w:hAnsi="Times New Roman" w:cs="Times New Roman"/>
                <w:color w:val="000000" w:themeColor="text1"/>
                <w:lang w:val="en-US"/>
              </w:rPr>
              <w:t>n: 10, m: 10</w:t>
            </w:r>
          </w:p>
        </w:tc>
        <w:tc>
          <w:tcPr>
            <w:tcW w:w="3119" w:type="dxa"/>
            <w:gridSpan w:val="2"/>
          </w:tcPr>
          <w:p w:rsidR="003319AF" w:rsidRPr="003319AF" w:rsidRDefault="003319AF" w:rsidP="009F4155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976" w:type="dxa"/>
            <w:gridSpan w:val="2"/>
          </w:tcPr>
          <w:p w:rsidR="003319AF" w:rsidRPr="003319AF" w:rsidRDefault="003319AF" w:rsidP="009F4155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</w:tr>
      <w:tr w:rsidR="003319AF" w:rsidRPr="003319AF" w:rsidTr="003319AF">
        <w:tc>
          <w:tcPr>
            <w:tcW w:w="513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3319AF" w:rsidRPr="00551E19" w:rsidRDefault="00F81BF9" w:rsidP="00F81BF9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F81BF9">
              <w:rPr>
                <w:rFonts w:ascii="Times New Roman" w:hAnsi="Times New Roman" w:cs="Times New Roman"/>
                <w:color w:val="000000" w:themeColor="text1"/>
                <w:position w:val="-4"/>
              </w:rPr>
              <w:object w:dxaOrig="180" w:dyaOrig="279">
                <v:shape id="_x0000_i1092" type="#_x0000_t75" style="width:9pt;height:14.25pt" o:ole="">
                  <v:imagedata r:id="rId142" o:title=""/>
                </v:shape>
                <o:OLEObject Type="Embed" ProgID="Equation.DSMT4" ShapeID="_x0000_i1092" DrawAspect="Content" ObjectID="_1590329377" r:id="rId143"/>
              </w:object>
            </w:r>
            <w:r w:rsidR="00551E19">
              <w:rPr>
                <w:rFonts w:ascii="Times New Roman" w:hAnsi="Times New Roman" w:cs="Times New Roman"/>
                <w:color w:val="000000" w:themeColor="text1"/>
              </w:rPr>
              <w:t>Расстояние по Колмогорову</w:t>
            </w:r>
          </w:p>
        </w:tc>
        <w:tc>
          <w:tcPr>
            <w:tcW w:w="567" w:type="dxa"/>
          </w:tcPr>
          <w:p w:rsidR="003319AF" w:rsidRPr="00551E19" w:rsidRDefault="00551E19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*</w:t>
            </w:r>
          </w:p>
        </w:tc>
        <w:tc>
          <w:tcPr>
            <w:tcW w:w="2410" w:type="dxa"/>
          </w:tcPr>
          <w:p w:rsidR="003319AF" w:rsidRPr="00551E19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709" w:type="dxa"/>
          </w:tcPr>
          <w:p w:rsidR="003319AF" w:rsidRPr="00551E19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427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3319AF" w:rsidRPr="003319AF" w:rsidTr="003319AF">
        <w:trPr>
          <w:trHeight w:val="928"/>
        </w:trPr>
        <w:tc>
          <w:tcPr>
            <w:tcW w:w="513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3319AF" w:rsidRPr="003319AF" w:rsidRDefault="000C67A9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0C67A9">
              <w:rPr>
                <w:rFonts w:ascii="Times New Roman" w:hAnsi="Times New Roman" w:cs="Times New Roman"/>
                <w:color w:val="000000" w:themeColor="text1"/>
              </w:rPr>
              <w:t>0.7307337944425589</w:t>
            </w:r>
          </w:p>
        </w:tc>
        <w:tc>
          <w:tcPr>
            <w:tcW w:w="567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5.0</w:t>
            </w:r>
          </w:p>
        </w:tc>
        <w:tc>
          <w:tcPr>
            <w:tcW w:w="2410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427" w:type="dxa"/>
          </w:tcPr>
          <w:p w:rsidR="003319AF" w:rsidRPr="00022452" w:rsidRDefault="003319AF" w:rsidP="003319AF"/>
        </w:tc>
        <w:tc>
          <w:tcPr>
            <w:tcW w:w="1549" w:type="dxa"/>
          </w:tcPr>
          <w:p w:rsidR="003319AF" w:rsidRPr="006413C8" w:rsidRDefault="003319AF" w:rsidP="003319AF"/>
        </w:tc>
      </w:tr>
      <w:tr w:rsidR="003319AF" w:rsidRPr="003319AF" w:rsidTr="003319AF">
        <w:tc>
          <w:tcPr>
            <w:tcW w:w="513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lastRenderedPageBreak/>
              <w:t>1</w:t>
            </w:r>
          </w:p>
        </w:tc>
        <w:tc>
          <w:tcPr>
            <w:tcW w:w="2572" w:type="dxa"/>
          </w:tcPr>
          <w:p w:rsidR="003319AF" w:rsidRPr="003319AF" w:rsidRDefault="000C67A9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0C67A9">
              <w:rPr>
                <w:rFonts w:ascii="Times New Roman" w:hAnsi="Times New Roman" w:cs="Times New Roman"/>
                <w:color w:val="000000" w:themeColor="text1"/>
              </w:rPr>
              <w:t>0.09732733270929703</w:t>
            </w:r>
          </w:p>
        </w:tc>
        <w:tc>
          <w:tcPr>
            <w:tcW w:w="567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28</w:t>
            </w:r>
          </w:p>
        </w:tc>
        <w:tc>
          <w:tcPr>
            <w:tcW w:w="2410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427" w:type="dxa"/>
          </w:tcPr>
          <w:p w:rsidR="003319AF" w:rsidRPr="00022452" w:rsidRDefault="003319AF" w:rsidP="003319AF"/>
        </w:tc>
        <w:tc>
          <w:tcPr>
            <w:tcW w:w="1549" w:type="dxa"/>
          </w:tcPr>
          <w:p w:rsidR="003319AF" w:rsidRPr="006413C8" w:rsidRDefault="003319AF" w:rsidP="003319AF"/>
        </w:tc>
      </w:tr>
      <w:tr w:rsidR="003319AF" w:rsidRPr="003319AF" w:rsidTr="003319AF">
        <w:tc>
          <w:tcPr>
            <w:tcW w:w="513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3319AF" w:rsidRPr="003319AF" w:rsidRDefault="00C73128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0.01</w:t>
            </w:r>
            <w:r w:rsidR="000C67A9" w:rsidRPr="000C67A9">
              <w:rPr>
                <w:rFonts w:ascii="Times New Roman" w:hAnsi="Times New Roman" w:cs="Times New Roman"/>
                <w:color w:val="000000" w:themeColor="text1"/>
              </w:rPr>
              <w:t>093170506557959</w:t>
            </w:r>
          </w:p>
        </w:tc>
        <w:tc>
          <w:tcPr>
            <w:tcW w:w="567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47</w:t>
            </w:r>
          </w:p>
        </w:tc>
        <w:tc>
          <w:tcPr>
            <w:tcW w:w="2410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427" w:type="dxa"/>
          </w:tcPr>
          <w:p w:rsidR="003319AF" w:rsidRDefault="003319AF" w:rsidP="003319AF"/>
        </w:tc>
        <w:tc>
          <w:tcPr>
            <w:tcW w:w="1549" w:type="dxa"/>
          </w:tcPr>
          <w:p w:rsidR="003319AF" w:rsidRDefault="003319AF" w:rsidP="003319AF"/>
        </w:tc>
      </w:tr>
    </w:tbl>
    <w:p w:rsidR="009F4155" w:rsidRDefault="009F4155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385102" w:rsidRDefault="00385102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753FDD" w:rsidRPr="003319AF" w:rsidTr="002B369D">
        <w:tc>
          <w:tcPr>
            <w:tcW w:w="513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753FDD" w:rsidRPr="003319AF" w:rsidRDefault="00900AA7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200, 200</w:t>
            </w:r>
          </w:p>
        </w:tc>
        <w:tc>
          <w:tcPr>
            <w:tcW w:w="3119" w:type="dxa"/>
            <w:gridSpan w:val="2"/>
          </w:tcPr>
          <w:p w:rsidR="00753FDD" w:rsidRPr="003319AF" w:rsidRDefault="00900AA7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753FDD">
              <w:rPr>
                <w:rFonts w:ascii="Times New Roman" w:hAnsi="Times New Roman" w:cs="Times New Roman"/>
                <w:color w:val="000000" w:themeColor="text1"/>
              </w:rPr>
              <w:t>n: 500, m: 500</w:t>
            </w:r>
          </w:p>
        </w:tc>
        <w:tc>
          <w:tcPr>
            <w:tcW w:w="2976" w:type="dxa"/>
            <w:gridSpan w:val="2"/>
          </w:tcPr>
          <w:p w:rsidR="00753FDD" w:rsidRPr="003319AF" w:rsidRDefault="00900AA7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753FDD">
              <w:rPr>
                <w:rFonts w:ascii="Times New Roman" w:hAnsi="Times New Roman" w:cs="Times New Roman"/>
                <w:color w:val="000000" w:themeColor="text1"/>
                <w:lang w:val="en-US"/>
              </w:rPr>
              <w:t>n: 1000, m: 1000</w:t>
            </w:r>
          </w:p>
        </w:tc>
      </w:tr>
      <w:tr w:rsidR="00753FDD" w:rsidRPr="003319AF" w:rsidTr="002B369D">
        <w:tc>
          <w:tcPr>
            <w:tcW w:w="513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900AA7" w:rsidRPr="003319AF" w:rsidTr="002B369D">
        <w:trPr>
          <w:trHeight w:val="928"/>
        </w:trPr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900AA7" w:rsidRPr="00F55EBC" w:rsidRDefault="00900AA7" w:rsidP="00900AA7">
            <w:r w:rsidRPr="00F55EBC">
              <w:t>0.9999999999999677</w:t>
            </w:r>
          </w:p>
        </w:tc>
        <w:tc>
          <w:tcPr>
            <w:tcW w:w="567" w:type="dxa"/>
          </w:tcPr>
          <w:p w:rsidR="00900AA7" w:rsidRPr="00821DBD" w:rsidRDefault="00900AA7" w:rsidP="00900AA7">
            <w:r w:rsidRPr="00821DBD">
              <w:t>7.0</w:t>
            </w:r>
          </w:p>
        </w:tc>
        <w:tc>
          <w:tcPr>
            <w:tcW w:w="2410" w:type="dxa"/>
          </w:tcPr>
          <w:p w:rsidR="00900AA7" w:rsidRPr="000C70E5" w:rsidRDefault="00900AA7" w:rsidP="00900AA7">
            <w:r w:rsidRPr="000C70E5">
              <w:t>1.0000000010906982</w:t>
            </w:r>
          </w:p>
        </w:tc>
        <w:tc>
          <w:tcPr>
            <w:tcW w:w="709" w:type="dxa"/>
          </w:tcPr>
          <w:p w:rsidR="00900AA7" w:rsidRPr="004E2020" w:rsidRDefault="00900AA7" w:rsidP="00900AA7">
            <w:r w:rsidRPr="004E2020">
              <w:t>7.0</w:t>
            </w:r>
          </w:p>
        </w:tc>
        <w:tc>
          <w:tcPr>
            <w:tcW w:w="1427" w:type="dxa"/>
          </w:tcPr>
          <w:p w:rsidR="00900AA7" w:rsidRPr="003345BD" w:rsidRDefault="00900AA7" w:rsidP="00900AA7">
            <w:r w:rsidRPr="003345BD">
              <w:t>49783007492.5392</w:t>
            </w:r>
          </w:p>
        </w:tc>
        <w:tc>
          <w:tcPr>
            <w:tcW w:w="1549" w:type="dxa"/>
          </w:tcPr>
          <w:p w:rsidR="00900AA7" w:rsidRPr="00002B1E" w:rsidRDefault="00900AA7" w:rsidP="00900AA7">
            <w:r w:rsidRPr="00002B1E">
              <w:t>8.0</w:t>
            </w:r>
          </w:p>
        </w:tc>
      </w:tr>
      <w:tr w:rsidR="00900AA7" w:rsidRPr="003319AF" w:rsidTr="002B369D"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900AA7" w:rsidRPr="00F55EBC" w:rsidRDefault="00900AA7" w:rsidP="00900AA7">
            <w:r w:rsidRPr="00F55EBC">
              <w:t>0.3177606900344735</w:t>
            </w:r>
          </w:p>
        </w:tc>
        <w:tc>
          <w:tcPr>
            <w:tcW w:w="567" w:type="dxa"/>
          </w:tcPr>
          <w:p w:rsidR="00900AA7" w:rsidRPr="00821DBD" w:rsidRDefault="00900AA7" w:rsidP="00900AA7">
            <w:r w:rsidRPr="00821DBD">
              <w:t>50.0</w:t>
            </w:r>
          </w:p>
        </w:tc>
        <w:tc>
          <w:tcPr>
            <w:tcW w:w="2410" w:type="dxa"/>
          </w:tcPr>
          <w:p w:rsidR="00900AA7" w:rsidRPr="000C70E5" w:rsidRDefault="00900AA7" w:rsidP="00900AA7">
            <w:r w:rsidRPr="000C70E5">
              <w:t>0.5580592698629411</w:t>
            </w:r>
          </w:p>
        </w:tc>
        <w:tc>
          <w:tcPr>
            <w:tcW w:w="709" w:type="dxa"/>
          </w:tcPr>
          <w:p w:rsidR="00900AA7" w:rsidRPr="004E2020" w:rsidRDefault="00900AA7" w:rsidP="00900AA7">
            <w:r w:rsidRPr="004E2020">
              <w:t>59.0</w:t>
            </w:r>
          </w:p>
        </w:tc>
        <w:tc>
          <w:tcPr>
            <w:tcW w:w="1427" w:type="dxa"/>
          </w:tcPr>
          <w:p w:rsidR="00900AA7" w:rsidRPr="003345BD" w:rsidRDefault="00900AA7" w:rsidP="00900AA7">
            <w:r w:rsidRPr="003345BD">
              <w:t>0.7813174951763587</w:t>
            </w:r>
          </w:p>
        </w:tc>
        <w:tc>
          <w:tcPr>
            <w:tcW w:w="1549" w:type="dxa"/>
          </w:tcPr>
          <w:p w:rsidR="00900AA7" w:rsidRPr="00002B1E" w:rsidRDefault="00900AA7" w:rsidP="00900AA7">
            <w:r w:rsidRPr="00002B1E">
              <w:t>64.5</w:t>
            </w:r>
          </w:p>
        </w:tc>
      </w:tr>
      <w:tr w:rsidR="00900AA7" w:rsidRPr="003319AF" w:rsidTr="002B369D">
        <w:tc>
          <w:tcPr>
            <w:tcW w:w="513" w:type="dxa"/>
          </w:tcPr>
          <w:p w:rsidR="00900AA7" w:rsidRPr="00F6231E" w:rsidRDefault="00900AA7" w:rsidP="00900AA7">
            <w:pPr>
              <w:rPr>
                <w:rFonts w:ascii="Times New Roman" w:hAnsi="Times New Roman" w:cs="Times New Roman"/>
                <w:color w:val="000000" w:themeColor="text1"/>
                <w:highlight w:val="yellow"/>
                <w:lang w:val="en-US"/>
              </w:rPr>
            </w:pPr>
            <w:r w:rsidRPr="00F6231E">
              <w:rPr>
                <w:rFonts w:ascii="Times New Roman" w:hAnsi="Times New Roman" w:cs="Times New Roman"/>
                <w:color w:val="000000" w:themeColor="text1"/>
                <w:highlight w:val="yellow"/>
                <w:lang w:val="en-US"/>
              </w:rPr>
              <w:t>2</w:t>
            </w:r>
          </w:p>
        </w:tc>
        <w:tc>
          <w:tcPr>
            <w:tcW w:w="2572" w:type="dxa"/>
          </w:tcPr>
          <w:p w:rsidR="00900AA7" w:rsidRPr="00F6231E" w:rsidRDefault="00900AA7" w:rsidP="00900AA7">
            <w:pPr>
              <w:rPr>
                <w:highlight w:val="yellow"/>
              </w:rPr>
            </w:pPr>
            <w:r w:rsidRPr="00F6231E">
              <w:rPr>
                <w:highlight w:val="yellow"/>
              </w:rPr>
              <w:t>0.016657660678184527</w:t>
            </w:r>
          </w:p>
        </w:tc>
        <w:tc>
          <w:tcPr>
            <w:tcW w:w="567" w:type="dxa"/>
          </w:tcPr>
          <w:p w:rsidR="00900AA7" w:rsidRPr="00F6231E" w:rsidRDefault="00900AA7" w:rsidP="00900AA7">
            <w:pPr>
              <w:rPr>
                <w:highlight w:val="yellow"/>
              </w:rPr>
            </w:pPr>
            <w:r w:rsidRPr="00F6231E">
              <w:rPr>
                <w:highlight w:val="yellow"/>
              </w:rPr>
              <w:t>241.0</w:t>
            </w:r>
          </w:p>
        </w:tc>
        <w:tc>
          <w:tcPr>
            <w:tcW w:w="2410" w:type="dxa"/>
          </w:tcPr>
          <w:p w:rsidR="00900AA7" w:rsidRPr="00F6231E" w:rsidRDefault="00900AA7" w:rsidP="00900AA7">
            <w:pPr>
              <w:rPr>
                <w:highlight w:val="yellow"/>
              </w:rPr>
            </w:pPr>
            <w:r w:rsidRPr="00F6231E">
              <w:rPr>
                <w:highlight w:val="yellow"/>
              </w:rPr>
              <w:t>0.02413591555767497</w:t>
            </w:r>
          </w:p>
        </w:tc>
        <w:tc>
          <w:tcPr>
            <w:tcW w:w="709" w:type="dxa"/>
          </w:tcPr>
          <w:p w:rsidR="00900AA7" w:rsidRPr="00F6231E" w:rsidRDefault="00900AA7" w:rsidP="00900AA7">
            <w:pPr>
              <w:rPr>
                <w:highlight w:val="yellow"/>
              </w:rPr>
            </w:pPr>
            <w:r w:rsidRPr="00F6231E">
              <w:rPr>
                <w:highlight w:val="yellow"/>
              </w:rPr>
              <w:t>377.0</w:t>
            </w:r>
          </w:p>
        </w:tc>
        <w:tc>
          <w:tcPr>
            <w:tcW w:w="1427" w:type="dxa"/>
          </w:tcPr>
          <w:p w:rsidR="00900AA7" w:rsidRPr="00F6231E" w:rsidRDefault="00900AA7" w:rsidP="00900AA7">
            <w:pPr>
              <w:rPr>
                <w:highlight w:val="yellow"/>
              </w:rPr>
            </w:pPr>
            <w:r w:rsidRPr="00F6231E">
              <w:rPr>
                <w:highlight w:val="yellow"/>
              </w:rPr>
              <w:t>0.026778729840812754</w:t>
            </w:r>
          </w:p>
        </w:tc>
        <w:tc>
          <w:tcPr>
            <w:tcW w:w="1549" w:type="dxa"/>
          </w:tcPr>
          <w:p w:rsidR="00900AA7" w:rsidRPr="00F6231E" w:rsidRDefault="00900AA7" w:rsidP="00900AA7">
            <w:pPr>
              <w:rPr>
                <w:highlight w:val="yellow"/>
              </w:rPr>
            </w:pPr>
            <w:r w:rsidRPr="00F6231E">
              <w:rPr>
                <w:highlight w:val="yellow"/>
              </w:rPr>
              <w:t>442.0</w:t>
            </w:r>
          </w:p>
        </w:tc>
      </w:tr>
    </w:tbl>
    <w:p w:rsidR="00753FDD" w:rsidRDefault="00753FDD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DE3188" w:rsidRPr="003319AF" w:rsidTr="00AA4B87">
        <w:tc>
          <w:tcPr>
            <w:tcW w:w="513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DE3188" w:rsidRPr="003319AF" w:rsidRDefault="00900AA7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: 2000, m: 2000</w:t>
            </w:r>
          </w:p>
        </w:tc>
        <w:tc>
          <w:tcPr>
            <w:tcW w:w="3119" w:type="dxa"/>
            <w:gridSpan w:val="2"/>
          </w:tcPr>
          <w:p w:rsidR="00DE3188" w:rsidRPr="003319AF" w:rsidRDefault="00900AA7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: 5000, m: 5000 </w:t>
            </w:r>
          </w:p>
        </w:tc>
        <w:tc>
          <w:tcPr>
            <w:tcW w:w="2976" w:type="dxa"/>
            <w:gridSpan w:val="2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</w:tr>
      <w:tr w:rsidR="00DE3188" w:rsidRPr="003319AF" w:rsidTr="00AA4B87">
        <w:tc>
          <w:tcPr>
            <w:tcW w:w="513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900AA7" w:rsidRPr="003319AF" w:rsidTr="00AA4B87">
        <w:trPr>
          <w:trHeight w:val="928"/>
        </w:trPr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900AA7" w:rsidRPr="00DE3188" w:rsidRDefault="00900AA7" w:rsidP="00900AA7">
            <w:r w:rsidRPr="005833F4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  <w:lang w:val="en-US"/>
              </w:rPr>
              <w:t xml:space="preserve"> 7.325497982177374e+2</w:t>
            </w: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4</w:t>
            </w:r>
          </w:p>
        </w:tc>
        <w:tc>
          <w:tcPr>
            <w:tcW w:w="567" w:type="dxa"/>
          </w:tcPr>
          <w:p w:rsidR="00900AA7" w:rsidRDefault="00900AA7" w:rsidP="00900AA7">
            <w:r w:rsidRPr="00EB2756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8.0 </w:t>
            </w:r>
          </w:p>
        </w:tc>
        <w:tc>
          <w:tcPr>
            <w:tcW w:w="2410" w:type="dxa"/>
          </w:tcPr>
          <w:p w:rsidR="00900AA7" w:rsidRPr="000C70E5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1.6864794476131036e+86</w:t>
            </w:r>
          </w:p>
        </w:tc>
        <w:tc>
          <w:tcPr>
            <w:tcW w:w="709" w:type="dxa"/>
          </w:tcPr>
          <w:p w:rsidR="00900AA7" w:rsidRPr="004E2020" w:rsidRDefault="00900AA7" w:rsidP="00900AA7">
            <w:r>
              <w:t>9</w:t>
            </w:r>
          </w:p>
        </w:tc>
        <w:tc>
          <w:tcPr>
            <w:tcW w:w="1427" w:type="dxa"/>
          </w:tcPr>
          <w:p w:rsidR="00900AA7" w:rsidRPr="005833F4" w:rsidRDefault="00900AA7" w:rsidP="00900AA7"/>
        </w:tc>
        <w:tc>
          <w:tcPr>
            <w:tcW w:w="1549" w:type="dxa"/>
          </w:tcPr>
          <w:p w:rsidR="00900AA7" w:rsidRDefault="00900AA7" w:rsidP="00900AA7"/>
        </w:tc>
      </w:tr>
      <w:tr w:rsidR="00900AA7" w:rsidRPr="003319AF" w:rsidTr="00AA4B87"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900AA7" w:rsidRPr="005833F4" w:rsidRDefault="00900AA7" w:rsidP="00900AA7">
            <w:r w:rsidRPr="005833F4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  <w:lang w:val="en-US"/>
              </w:rPr>
              <w:t xml:space="preserve"> 0.9406704541308208 </w:t>
            </w:r>
          </w:p>
        </w:tc>
        <w:tc>
          <w:tcPr>
            <w:tcW w:w="567" w:type="dxa"/>
          </w:tcPr>
          <w:p w:rsidR="00900AA7" w:rsidRDefault="00900AA7" w:rsidP="00900AA7">
            <w:r w:rsidRPr="00EB2756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66.5 </w:t>
            </w:r>
          </w:p>
        </w:tc>
        <w:tc>
          <w:tcPr>
            <w:tcW w:w="2410" w:type="dxa"/>
          </w:tcPr>
          <w:p w:rsidR="00900AA7" w:rsidRPr="000C70E5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9984727668727141 </w:t>
            </w:r>
          </w:p>
        </w:tc>
        <w:tc>
          <w:tcPr>
            <w:tcW w:w="709" w:type="dxa"/>
          </w:tcPr>
          <w:p w:rsidR="00900AA7" w:rsidRPr="004E2020" w:rsidRDefault="00900AA7" w:rsidP="00900AA7">
            <w:r>
              <w:t>72.5</w:t>
            </w:r>
          </w:p>
        </w:tc>
        <w:tc>
          <w:tcPr>
            <w:tcW w:w="1427" w:type="dxa"/>
          </w:tcPr>
          <w:p w:rsidR="00900AA7" w:rsidRPr="005833F4" w:rsidRDefault="00900AA7" w:rsidP="00900AA7"/>
        </w:tc>
        <w:tc>
          <w:tcPr>
            <w:tcW w:w="1549" w:type="dxa"/>
          </w:tcPr>
          <w:p w:rsidR="00900AA7" w:rsidRDefault="00900AA7" w:rsidP="00900AA7"/>
        </w:tc>
      </w:tr>
      <w:tr w:rsidR="00900AA7" w:rsidRPr="003319AF" w:rsidTr="00AA4B87">
        <w:tc>
          <w:tcPr>
            <w:tcW w:w="513" w:type="dxa"/>
          </w:tcPr>
          <w:p w:rsidR="00900AA7" w:rsidRPr="00F6231E" w:rsidRDefault="00900AA7" w:rsidP="00900AA7">
            <w:pPr>
              <w:rPr>
                <w:rFonts w:ascii="Times New Roman" w:hAnsi="Times New Roman" w:cs="Times New Roman"/>
                <w:color w:val="000000" w:themeColor="text1"/>
                <w:highlight w:val="yellow"/>
                <w:lang w:val="en-US"/>
              </w:rPr>
            </w:pPr>
            <w:r w:rsidRPr="00F6231E">
              <w:rPr>
                <w:rFonts w:ascii="Times New Roman" w:hAnsi="Times New Roman" w:cs="Times New Roman"/>
                <w:color w:val="000000" w:themeColor="text1"/>
                <w:highlight w:val="yellow"/>
                <w:lang w:val="en-US"/>
              </w:rPr>
              <w:t>2</w:t>
            </w:r>
          </w:p>
        </w:tc>
        <w:tc>
          <w:tcPr>
            <w:tcW w:w="2572" w:type="dxa"/>
          </w:tcPr>
          <w:p w:rsidR="00900AA7" w:rsidRPr="00F6231E" w:rsidRDefault="00900AA7" w:rsidP="00900AA7">
            <w:pPr>
              <w:rPr>
                <w:highlight w:val="yellow"/>
              </w:rPr>
            </w:pPr>
            <w:r w:rsidRPr="00F6231E">
              <w:rPr>
                <w:rFonts w:ascii="Arial" w:hAnsi="Arial" w:cs="Arial"/>
                <w:color w:val="000000"/>
                <w:sz w:val="20"/>
                <w:szCs w:val="20"/>
                <w:highlight w:val="yellow"/>
                <w:shd w:val="clear" w:color="auto" w:fill="FFFFFF"/>
                <w:lang w:val="en-US"/>
              </w:rPr>
              <w:t xml:space="preserve"> 0.041710861946732514</w:t>
            </w:r>
          </w:p>
        </w:tc>
        <w:tc>
          <w:tcPr>
            <w:tcW w:w="567" w:type="dxa"/>
          </w:tcPr>
          <w:p w:rsidR="00900AA7" w:rsidRPr="00F6231E" w:rsidRDefault="00900AA7" w:rsidP="00900AA7">
            <w:pPr>
              <w:rPr>
                <w:highlight w:val="yellow"/>
              </w:rPr>
            </w:pPr>
            <w:r w:rsidRPr="00F6231E">
              <w:rPr>
                <w:rFonts w:ascii="Arial" w:hAnsi="Arial" w:cs="Arial"/>
                <w:color w:val="000000"/>
                <w:sz w:val="20"/>
                <w:szCs w:val="20"/>
                <w:highlight w:val="yellow"/>
                <w:shd w:val="clear" w:color="auto" w:fill="FFFFFF"/>
              </w:rPr>
              <w:t>510.0 </w:t>
            </w:r>
          </w:p>
        </w:tc>
        <w:tc>
          <w:tcPr>
            <w:tcW w:w="2410" w:type="dxa"/>
          </w:tcPr>
          <w:p w:rsidR="00900AA7" w:rsidRPr="00F6231E" w:rsidRDefault="00900AA7" w:rsidP="00900AA7">
            <w:pPr>
              <w:rPr>
                <w:highlight w:val="yellow"/>
              </w:rPr>
            </w:pPr>
            <w:r w:rsidRPr="00F6231E">
              <w:rPr>
                <w:rFonts w:ascii="Arial" w:hAnsi="Arial" w:cs="Arial"/>
                <w:color w:val="000000"/>
                <w:sz w:val="20"/>
                <w:szCs w:val="20"/>
                <w:highlight w:val="yellow"/>
                <w:shd w:val="clear" w:color="auto" w:fill="FFFFFF"/>
              </w:rPr>
              <w:t>0.08155058951357014</w:t>
            </w:r>
          </w:p>
        </w:tc>
        <w:tc>
          <w:tcPr>
            <w:tcW w:w="709" w:type="dxa"/>
          </w:tcPr>
          <w:p w:rsidR="00900AA7" w:rsidRPr="00F6231E" w:rsidRDefault="00900AA7" w:rsidP="00900AA7">
            <w:pPr>
              <w:rPr>
                <w:highlight w:val="yellow"/>
              </w:rPr>
            </w:pPr>
            <w:r w:rsidRPr="00F6231E">
              <w:rPr>
                <w:highlight w:val="yellow"/>
              </w:rPr>
              <w:t>576.5</w:t>
            </w:r>
          </w:p>
        </w:tc>
        <w:tc>
          <w:tcPr>
            <w:tcW w:w="1427" w:type="dxa"/>
          </w:tcPr>
          <w:p w:rsidR="00900AA7" w:rsidRDefault="00900AA7" w:rsidP="00900AA7"/>
        </w:tc>
        <w:tc>
          <w:tcPr>
            <w:tcW w:w="1549" w:type="dxa"/>
          </w:tcPr>
          <w:p w:rsidR="00900AA7" w:rsidRDefault="00900AA7" w:rsidP="00900AA7"/>
        </w:tc>
      </w:tr>
    </w:tbl>
    <w:p w:rsidR="00DE3188" w:rsidRDefault="00DE318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F6231E" w:rsidTr="00F6231E">
        <w:tc>
          <w:tcPr>
            <w:tcW w:w="3190" w:type="dxa"/>
          </w:tcPr>
          <w:p w:rsidR="00F6231E" w:rsidRPr="00B94222" w:rsidRDefault="00F6231E" w:rsidP="00F6231E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 w:val="28"/>
                <w:szCs w:val="28"/>
              </w:rPr>
            </w:pP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n, m</w:t>
            </w:r>
          </w:p>
        </w:tc>
        <w:tc>
          <w:tcPr>
            <w:tcW w:w="3190" w:type="dxa"/>
          </w:tcPr>
          <w:p w:rsidR="00F6231E" w:rsidRPr="00B94222" w:rsidRDefault="00F6231E" w:rsidP="00F6231E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lang w:val="en-US"/>
              </w:rPr>
            </w:pPr>
            <w:r w:rsidRPr="00753005">
              <w:rPr>
                <w:rFonts w:cs="Times New Roman"/>
                <w:b/>
                <w:color w:val="000000" w:themeColor="text1"/>
                <w:position w:val="-10"/>
                <w:sz w:val="24"/>
                <w:szCs w:val="24"/>
                <w:lang w:val="en-US"/>
              </w:rPr>
              <w:object w:dxaOrig="240" w:dyaOrig="260">
                <v:shape id="_x0000_i1214" type="#_x0000_t75" style="width:12pt;height:12.75pt" o:ole="">
                  <v:imagedata r:id="rId144" o:title=""/>
                </v:shape>
                <o:OLEObject Type="Embed" ProgID="Equation.DSMT4" ShapeID="_x0000_i1214" DrawAspect="Content" ObjectID="_1590329378" r:id="rId145"/>
              </w:object>
            </w:r>
          </w:p>
        </w:tc>
        <w:tc>
          <w:tcPr>
            <w:tcW w:w="3191" w:type="dxa"/>
          </w:tcPr>
          <w:p w:rsidR="00F6231E" w:rsidRPr="00B94222" w:rsidRDefault="00F6231E" w:rsidP="00F6231E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</w:rPr>
            </w:pPr>
            <w:r w:rsidRPr="00B94222">
              <w:rPr>
                <w:rFonts w:cs="Times New Roman"/>
                <w:b/>
                <w:color w:val="000000" w:themeColor="text1"/>
              </w:rPr>
              <w:t>*</w:t>
            </w:r>
          </w:p>
        </w:tc>
      </w:tr>
      <w:tr w:rsidR="00F6231E" w:rsidTr="00F6231E">
        <w:tc>
          <w:tcPr>
            <w:tcW w:w="3190" w:type="dxa"/>
          </w:tcPr>
          <w:p w:rsidR="00F6231E" w:rsidRDefault="00F6231E" w:rsidP="00F6231E">
            <w:pPr>
              <w:spacing w:line="360" w:lineRule="auto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>200, 20</w:t>
            </w:r>
            <w:r w:rsidRPr="00435F3B">
              <w:rPr>
                <w:rFonts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3190" w:type="dxa"/>
          </w:tcPr>
          <w:p w:rsidR="00F6231E" w:rsidRPr="00EF5543" w:rsidRDefault="00F6231E" w:rsidP="00F6231E">
            <w:pPr>
              <w:spacing w:line="360" w:lineRule="auto"/>
              <w:rPr>
                <w:rFonts w:cs="Times New Roman"/>
              </w:rPr>
            </w:pPr>
            <w:r w:rsidRPr="00EF5543">
              <w:rPr>
                <w:rFonts w:cs="Times New Roman"/>
              </w:rPr>
              <w:t>0.0</w:t>
            </w:r>
            <w:r>
              <w:rPr>
                <w:rFonts w:cs="Times New Roman"/>
              </w:rPr>
              <w:t>2</w:t>
            </w:r>
          </w:p>
        </w:tc>
        <w:tc>
          <w:tcPr>
            <w:tcW w:w="3191" w:type="dxa"/>
          </w:tcPr>
          <w:p w:rsidR="00F6231E" w:rsidRPr="00EF5543" w:rsidRDefault="00F6231E" w:rsidP="00F6231E">
            <w:pPr>
              <w:spacing w:line="360" w:lineRule="auto"/>
              <w:rPr>
                <w:rFonts w:cs="Times New Roman"/>
              </w:rPr>
            </w:pPr>
            <w:r w:rsidRPr="00EF5543">
              <w:rPr>
                <w:rFonts w:cs="Times New Roman"/>
              </w:rPr>
              <w:t>241.0</w:t>
            </w:r>
          </w:p>
        </w:tc>
      </w:tr>
      <w:tr w:rsidR="00F6231E" w:rsidTr="00F6231E">
        <w:tc>
          <w:tcPr>
            <w:tcW w:w="3190" w:type="dxa"/>
          </w:tcPr>
          <w:p w:rsidR="00F6231E" w:rsidRDefault="00F6231E" w:rsidP="00F6231E">
            <w:pPr>
              <w:spacing w:line="360" w:lineRule="auto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 xml:space="preserve">500, </w:t>
            </w:r>
            <w:r w:rsidRPr="00EF5543">
              <w:rPr>
                <w:rFonts w:cs="Times New Roman"/>
                <w:color w:val="000000" w:themeColor="text1"/>
              </w:rPr>
              <w:t>500</w:t>
            </w:r>
          </w:p>
        </w:tc>
        <w:tc>
          <w:tcPr>
            <w:tcW w:w="3190" w:type="dxa"/>
          </w:tcPr>
          <w:p w:rsidR="00F6231E" w:rsidRPr="00EF5543" w:rsidRDefault="00F6231E" w:rsidP="00F6231E">
            <w:pPr>
              <w:spacing w:line="360" w:lineRule="auto"/>
              <w:rPr>
                <w:rFonts w:cs="Times New Roman"/>
              </w:rPr>
            </w:pPr>
            <w:r w:rsidRPr="00EF5543">
              <w:rPr>
                <w:rFonts w:cs="Times New Roman"/>
              </w:rPr>
              <w:t>0.02</w:t>
            </w:r>
          </w:p>
        </w:tc>
        <w:tc>
          <w:tcPr>
            <w:tcW w:w="3191" w:type="dxa"/>
          </w:tcPr>
          <w:p w:rsidR="00F6231E" w:rsidRPr="00EF5543" w:rsidRDefault="00F6231E" w:rsidP="00F6231E">
            <w:pPr>
              <w:spacing w:line="360" w:lineRule="auto"/>
              <w:rPr>
                <w:rFonts w:cs="Times New Roman"/>
              </w:rPr>
            </w:pPr>
            <w:r w:rsidRPr="00EF5543">
              <w:rPr>
                <w:rFonts w:cs="Times New Roman"/>
              </w:rPr>
              <w:t>377.0</w:t>
            </w:r>
          </w:p>
        </w:tc>
      </w:tr>
      <w:tr w:rsidR="00F6231E" w:rsidTr="00F6231E">
        <w:tc>
          <w:tcPr>
            <w:tcW w:w="3190" w:type="dxa"/>
          </w:tcPr>
          <w:p w:rsidR="00F6231E" w:rsidRDefault="00F6231E" w:rsidP="00F6231E">
            <w:pPr>
              <w:spacing w:line="360" w:lineRule="auto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 xml:space="preserve">1000, </w:t>
            </w:r>
            <w:r w:rsidRPr="00EF5543">
              <w:rPr>
                <w:rFonts w:cs="Times New Roman"/>
                <w:color w:val="000000" w:themeColor="text1"/>
                <w:lang w:val="en-US"/>
              </w:rPr>
              <w:t>1000</w:t>
            </w:r>
          </w:p>
        </w:tc>
        <w:tc>
          <w:tcPr>
            <w:tcW w:w="3190" w:type="dxa"/>
          </w:tcPr>
          <w:p w:rsidR="00F6231E" w:rsidRPr="00EF5543" w:rsidRDefault="00F6231E" w:rsidP="00F6231E">
            <w:pPr>
              <w:spacing w:line="360" w:lineRule="auto"/>
              <w:rPr>
                <w:rFonts w:cs="Times New Roman"/>
              </w:rPr>
            </w:pPr>
            <w:r w:rsidRPr="00EF5543">
              <w:rPr>
                <w:rFonts w:cs="Times New Roman"/>
              </w:rPr>
              <w:t>0.0</w:t>
            </w:r>
            <w:r>
              <w:rPr>
                <w:rFonts w:cs="Times New Roman"/>
              </w:rPr>
              <w:t>3</w:t>
            </w:r>
          </w:p>
        </w:tc>
        <w:tc>
          <w:tcPr>
            <w:tcW w:w="3191" w:type="dxa"/>
          </w:tcPr>
          <w:p w:rsidR="00F6231E" w:rsidRPr="00EF5543" w:rsidRDefault="00F6231E" w:rsidP="00F6231E">
            <w:pPr>
              <w:spacing w:line="360" w:lineRule="auto"/>
              <w:rPr>
                <w:rFonts w:cs="Times New Roman"/>
              </w:rPr>
            </w:pPr>
            <w:r w:rsidRPr="00EF5543">
              <w:rPr>
                <w:rFonts w:cs="Times New Roman"/>
              </w:rPr>
              <w:t>442.0</w:t>
            </w:r>
          </w:p>
        </w:tc>
      </w:tr>
      <w:tr w:rsidR="00F6231E" w:rsidTr="00F6231E">
        <w:tc>
          <w:tcPr>
            <w:tcW w:w="3190" w:type="dxa"/>
          </w:tcPr>
          <w:p w:rsidR="00F6231E" w:rsidRDefault="00F6231E" w:rsidP="00F6231E">
            <w:pPr>
              <w:spacing w:line="360" w:lineRule="auto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2000, 2000</w:t>
            </w:r>
          </w:p>
        </w:tc>
        <w:tc>
          <w:tcPr>
            <w:tcW w:w="3190" w:type="dxa"/>
          </w:tcPr>
          <w:p w:rsidR="00F6231E" w:rsidRPr="00EF5543" w:rsidRDefault="00F6231E" w:rsidP="00F6231E">
            <w:pPr>
              <w:spacing w:line="360" w:lineRule="auto"/>
              <w:rPr>
                <w:rFonts w:cs="Times New Roman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  <w:lang w:val="en-US"/>
              </w:rPr>
              <w:t>0.04</w:t>
            </w:r>
          </w:p>
        </w:tc>
        <w:tc>
          <w:tcPr>
            <w:tcW w:w="3191" w:type="dxa"/>
          </w:tcPr>
          <w:p w:rsidR="00F6231E" w:rsidRPr="00EF5543" w:rsidRDefault="00F6231E" w:rsidP="00F6231E">
            <w:pPr>
              <w:spacing w:line="360" w:lineRule="auto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5</w:t>
            </w:r>
            <w:r w:rsidRPr="00EF5543">
              <w:rPr>
                <w:rFonts w:cs="Times New Roman"/>
                <w:color w:val="000000"/>
                <w:shd w:val="clear" w:color="auto" w:fill="FFFFFF"/>
              </w:rPr>
              <w:t>10.0 </w:t>
            </w:r>
          </w:p>
        </w:tc>
      </w:tr>
      <w:tr w:rsidR="00F6231E" w:rsidTr="00F6231E">
        <w:tc>
          <w:tcPr>
            <w:tcW w:w="3190" w:type="dxa"/>
          </w:tcPr>
          <w:p w:rsidR="00F6231E" w:rsidRDefault="00F6231E" w:rsidP="00F6231E">
            <w:pPr>
              <w:spacing w:line="360" w:lineRule="auto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5000, 5000 </w:t>
            </w:r>
          </w:p>
        </w:tc>
        <w:tc>
          <w:tcPr>
            <w:tcW w:w="3190" w:type="dxa"/>
          </w:tcPr>
          <w:p w:rsidR="00F6231E" w:rsidRPr="00EF5543" w:rsidRDefault="00F6231E" w:rsidP="00F6231E">
            <w:pPr>
              <w:spacing w:line="360" w:lineRule="auto"/>
              <w:rPr>
                <w:rFonts w:cs="Times New Roman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0.08</w:t>
            </w:r>
          </w:p>
        </w:tc>
        <w:tc>
          <w:tcPr>
            <w:tcW w:w="3191" w:type="dxa"/>
          </w:tcPr>
          <w:p w:rsidR="00F6231E" w:rsidRPr="00EF5543" w:rsidRDefault="00F6231E" w:rsidP="00F6231E">
            <w:pPr>
              <w:spacing w:line="360" w:lineRule="auto"/>
              <w:rPr>
                <w:rFonts w:cs="Times New Roman"/>
              </w:rPr>
            </w:pPr>
            <w:r w:rsidRPr="00EF5543">
              <w:rPr>
                <w:rFonts w:cs="Times New Roman"/>
              </w:rPr>
              <w:t>576.5</w:t>
            </w:r>
          </w:p>
        </w:tc>
      </w:tr>
    </w:tbl>
    <w:p w:rsidR="00F6231E" w:rsidRDefault="00F6231E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9" w:name="_GoBack"/>
      <w:bookmarkEnd w:id="9"/>
    </w:p>
    <w:p w:rsidR="007C0CE0" w:rsidRDefault="007C0CE0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де-то между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n</w:t>
      </w:r>
      <w:r w:rsidRPr="007C0CE0">
        <w:rPr>
          <w:rFonts w:ascii="Times New Roman" w:hAnsi="Times New Roman" w:cs="Times New Roman"/>
          <w:color w:val="000000" w:themeColor="text1"/>
          <w:sz w:val="28"/>
          <w:szCs w:val="28"/>
        </w:rPr>
        <w:t>=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m</w:t>
      </w:r>
      <w:r w:rsidRPr="007C0CE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=2000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и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n</w:t>
      </w:r>
      <w:r w:rsidRPr="007C0CE0">
        <w:rPr>
          <w:rFonts w:ascii="Times New Roman" w:hAnsi="Times New Roman" w:cs="Times New Roman"/>
          <w:color w:val="000000" w:themeColor="text1"/>
          <w:sz w:val="28"/>
          <w:szCs w:val="28"/>
        </w:rPr>
        <w:t>=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=5000 в округлении до 2ух знаков расстояние </w:t>
      </w:r>
      <w:r w:rsidR="003A035C">
        <w:rPr>
          <w:rFonts w:ascii="Times New Roman" w:hAnsi="Times New Roman" w:cs="Times New Roman"/>
          <w:color w:val="000000" w:themeColor="text1"/>
          <w:sz w:val="28"/>
          <w:szCs w:val="28"/>
        </w:rPr>
        <w:t>становится большим чем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0.05. </w:t>
      </w:r>
    </w:p>
    <w:p w:rsidR="007C0CE0" w:rsidRDefault="007C0CE0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 округлении до целых, при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n</w:t>
      </w:r>
      <w:r w:rsidRPr="007C0CE0">
        <w:rPr>
          <w:rFonts w:ascii="Times New Roman" w:hAnsi="Times New Roman" w:cs="Times New Roman"/>
          <w:color w:val="000000" w:themeColor="text1"/>
          <w:sz w:val="28"/>
          <w:szCs w:val="28"/>
        </w:rPr>
        <w:t>=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7C0CE0">
        <w:rPr>
          <w:rFonts w:ascii="Times New Roman" w:hAnsi="Times New Roman" w:cs="Times New Roman"/>
          <w:color w:val="000000" w:themeColor="text1"/>
          <w:sz w:val="28"/>
          <w:szCs w:val="28"/>
        </w:rPr>
        <w:t>&lt;= 500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расстояние было около единицы, на 1000 и больше функция распределения статистик трудно назвать схожей с предельным распределением. Хотя и при меньших размерах выборок, расстояние от предельного, равное единицы, это большая разница между функциями.</w:t>
      </w:r>
    </w:p>
    <w:p w:rsidR="007C0CE0" w:rsidRPr="00A57545" w:rsidRDefault="00900AA7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Как и предполагалось, </w:t>
      </w:r>
      <w:r w:rsidR="00A5754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расстояние растет с увеличением размерностей выборок. Расстояние, не превышающее величину 0.05 достигается только при очень </w:t>
      </w:r>
      <w:r w:rsidR="00A57545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маленьких значениях размерностей выборок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ри округлении до одного, двух знаков после запятой</w:t>
      </w:r>
      <w:r w:rsidR="00A57545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DE3188" w:rsidRDefault="00DE318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254B8" w:rsidRDefault="009254B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254B8" w:rsidRDefault="009254B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254B8" w:rsidRDefault="009254B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254B8" w:rsidRDefault="009254B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00AA7" w:rsidRDefault="00900AA7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254B8" w:rsidRDefault="009254B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9254B8" w:rsidRPr="003319AF" w:rsidTr="009F66DC">
        <w:tc>
          <w:tcPr>
            <w:tcW w:w="513" w:type="dxa"/>
          </w:tcPr>
          <w:p w:rsidR="009254B8" w:rsidRPr="003319AF" w:rsidRDefault="009254B8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9254B8" w:rsidRPr="003319AF" w:rsidRDefault="009254B8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30, 3</w:t>
            </w: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3119" w:type="dxa"/>
            <w:gridSpan w:val="2"/>
          </w:tcPr>
          <w:p w:rsidR="009254B8" w:rsidRPr="003319AF" w:rsidRDefault="009254B8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30, 40</w:t>
            </w:r>
          </w:p>
        </w:tc>
        <w:tc>
          <w:tcPr>
            <w:tcW w:w="2976" w:type="dxa"/>
            <w:gridSpan w:val="2"/>
          </w:tcPr>
          <w:p w:rsidR="009254B8" w:rsidRPr="009254B8" w:rsidRDefault="009254B8" w:rsidP="009254B8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30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, </w:t>
            </w:r>
            <w:r>
              <w:rPr>
                <w:rFonts w:ascii="Times New Roman" w:hAnsi="Times New Roman" w:cs="Times New Roman"/>
                <w:color w:val="000000" w:themeColor="text1"/>
              </w:rPr>
              <w:t>50</w:t>
            </w:r>
          </w:p>
        </w:tc>
      </w:tr>
      <w:tr w:rsidR="009254B8" w:rsidRPr="003319AF" w:rsidTr="009F66DC">
        <w:tc>
          <w:tcPr>
            <w:tcW w:w="513" w:type="dxa"/>
          </w:tcPr>
          <w:p w:rsidR="009254B8" w:rsidRPr="003319AF" w:rsidRDefault="009254B8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9254B8" w:rsidRPr="003319AF" w:rsidRDefault="009254B8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9254B8" w:rsidRPr="003319AF" w:rsidRDefault="009254B8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9254B8" w:rsidRPr="003319AF" w:rsidRDefault="009254B8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9254B8" w:rsidRPr="003319AF" w:rsidRDefault="009254B8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9254B8" w:rsidRPr="003319AF" w:rsidRDefault="009254B8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9254B8" w:rsidRPr="003319AF" w:rsidRDefault="009254B8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9254B8" w:rsidRPr="003319AF" w:rsidTr="009F66DC">
        <w:trPr>
          <w:trHeight w:val="928"/>
        </w:trPr>
        <w:tc>
          <w:tcPr>
            <w:tcW w:w="513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0.971939404837819</w:t>
            </w:r>
          </w:p>
        </w:tc>
        <w:tc>
          <w:tcPr>
            <w:tcW w:w="567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5.0</w:t>
            </w:r>
          </w:p>
        </w:tc>
        <w:tc>
          <w:tcPr>
            <w:tcW w:w="2410" w:type="dxa"/>
          </w:tcPr>
          <w:p w:rsidR="009254B8" w:rsidRPr="00022452" w:rsidRDefault="009254B8" w:rsidP="009254B8">
            <w:r w:rsidRPr="00022452">
              <w:t>0.9613735405573581</w:t>
            </w:r>
          </w:p>
        </w:tc>
        <w:tc>
          <w:tcPr>
            <w:tcW w:w="709" w:type="dxa"/>
          </w:tcPr>
          <w:p w:rsidR="009254B8" w:rsidRPr="006413C8" w:rsidRDefault="009254B8" w:rsidP="009254B8">
            <w:r w:rsidRPr="006413C8">
              <w:t>6.0</w:t>
            </w:r>
          </w:p>
        </w:tc>
        <w:tc>
          <w:tcPr>
            <w:tcW w:w="1427" w:type="dxa"/>
          </w:tcPr>
          <w:p w:rsidR="009254B8" w:rsidRPr="00AA2726" w:rsidRDefault="009254B8" w:rsidP="009254B8">
            <w:r w:rsidRPr="00AA2726">
              <w:t>0.9513233366841691</w:t>
            </w:r>
          </w:p>
        </w:tc>
        <w:tc>
          <w:tcPr>
            <w:tcW w:w="1549" w:type="dxa"/>
          </w:tcPr>
          <w:p w:rsidR="009254B8" w:rsidRPr="00460889" w:rsidRDefault="009254B8" w:rsidP="009254B8">
            <w:r w:rsidRPr="00460889">
              <w:t>6.0</w:t>
            </w:r>
          </w:p>
        </w:tc>
      </w:tr>
      <w:tr w:rsidR="009254B8" w:rsidRPr="003319AF" w:rsidTr="009F66DC">
        <w:tc>
          <w:tcPr>
            <w:tcW w:w="513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0.12327215961403043</w:t>
            </w:r>
          </w:p>
        </w:tc>
        <w:tc>
          <w:tcPr>
            <w:tcW w:w="567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31.5</w:t>
            </w:r>
          </w:p>
        </w:tc>
        <w:tc>
          <w:tcPr>
            <w:tcW w:w="2410" w:type="dxa"/>
          </w:tcPr>
          <w:p w:rsidR="009254B8" w:rsidRPr="00022452" w:rsidRDefault="009254B8" w:rsidP="009254B8">
            <w:r w:rsidRPr="00022452">
              <w:t>0.09601900915710787</w:t>
            </w:r>
          </w:p>
        </w:tc>
        <w:tc>
          <w:tcPr>
            <w:tcW w:w="709" w:type="dxa"/>
          </w:tcPr>
          <w:p w:rsidR="009254B8" w:rsidRPr="006413C8" w:rsidRDefault="009254B8" w:rsidP="009254B8">
            <w:r w:rsidRPr="006413C8">
              <w:t>33.5</w:t>
            </w:r>
          </w:p>
        </w:tc>
        <w:tc>
          <w:tcPr>
            <w:tcW w:w="1427" w:type="dxa"/>
          </w:tcPr>
          <w:p w:rsidR="009254B8" w:rsidRPr="00AA2726" w:rsidRDefault="009254B8" w:rsidP="009254B8">
            <w:r w:rsidRPr="00AA2726">
              <w:t>0.09355808370624932</w:t>
            </w:r>
          </w:p>
        </w:tc>
        <w:tc>
          <w:tcPr>
            <w:tcW w:w="1549" w:type="dxa"/>
          </w:tcPr>
          <w:p w:rsidR="009254B8" w:rsidRPr="00460889" w:rsidRDefault="009254B8" w:rsidP="009254B8">
            <w:r w:rsidRPr="00460889">
              <w:t>34.5</w:t>
            </w:r>
          </w:p>
        </w:tc>
      </w:tr>
      <w:tr w:rsidR="009254B8" w:rsidRPr="003319AF" w:rsidTr="009F66DC">
        <w:tc>
          <w:tcPr>
            <w:tcW w:w="513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0.026233336804103197</w:t>
            </w:r>
          </w:p>
        </w:tc>
        <w:tc>
          <w:tcPr>
            <w:tcW w:w="567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55.5</w:t>
            </w:r>
          </w:p>
        </w:tc>
        <w:tc>
          <w:tcPr>
            <w:tcW w:w="2410" w:type="dxa"/>
          </w:tcPr>
          <w:p w:rsidR="009254B8" w:rsidRDefault="009254B8" w:rsidP="009254B8">
            <w:r w:rsidRPr="00022452">
              <w:t>0.01749731042612679</w:t>
            </w:r>
          </w:p>
        </w:tc>
        <w:tc>
          <w:tcPr>
            <w:tcW w:w="709" w:type="dxa"/>
          </w:tcPr>
          <w:p w:rsidR="009254B8" w:rsidRDefault="009254B8" w:rsidP="009254B8">
            <w:r w:rsidRPr="006413C8">
              <w:t>63.0</w:t>
            </w:r>
          </w:p>
        </w:tc>
        <w:tc>
          <w:tcPr>
            <w:tcW w:w="1427" w:type="dxa"/>
          </w:tcPr>
          <w:p w:rsidR="009254B8" w:rsidRDefault="009254B8" w:rsidP="009254B8">
            <w:r w:rsidRPr="00AA2726">
              <w:t>0.017520768482571808</w:t>
            </w:r>
          </w:p>
        </w:tc>
        <w:tc>
          <w:tcPr>
            <w:tcW w:w="1549" w:type="dxa"/>
          </w:tcPr>
          <w:p w:rsidR="009254B8" w:rsidRDefault="009254B8" w:rsidP="009254B8">
            <w:r w:rsidRPr="00460889">
              <w:t>71.0</w:t>
            </w:r>
          </w:p>
        </w:tc>
      </w:tr>
    </w:tbl>
    <w:p w:rsidR="009254B8" w:rsidRDefault="009254B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8B7988" w:rsidRPr="003319AF" w:rsidTr="00AA4B87">
        <w:tc>
          <w:tcPr>
            <w:tcW w:w="513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8B7988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: 500, m: 1000</w:t>
            </w:r>
          </w:p>
        </w:tc>
        <w:tc>
          <w:tcPr>
            <w:tcW w:w="3119" w:type="dxa"/>
            <w:gridSpan w:val="2"/>
          </w:tcPr>
          <w:p w:rsidR="008B7988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: 500, m: 2000</w:t>
            </w:r>
          </w:p>
        </w:tc>
        <w:tc>
          <w:tcPr>
            <w:tcW w:w="2976" w:type="dxa"/>
            <w:gridSpan w:val="2"/>
          </w:tcPr>
          <w:p w:rsidR="008B7988" w:rsidRPr="003319AF" w:rsidRDefault="000268C9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 xml:space="preserve">n: 500, m: </w:t>
            </w: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  <w:lang w:val="en-US"/>
              </w:rPr>
              <w:t>5</w:t>
            </w: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00</w:t>
            </w:r>
          </w:p>
        </w:tc>
      </w:tr>
      <w:tr w:rsidR="008B7988" w:rsidRPr="003319AF" w:rsidTr="00AA4B87">
        <w:tc>
          <w:tcPr>
            <w:tcW w:w="513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6A1530" w:rsidRPr="003319AF" w:rsidTr="00AA4B87">
        <w:trPr>
          <w:trHeight w:val="928"/>
        </w:trPr>
        <w:tc>
          <w:tcPr>
            <w:tcW w:w="513" w:type="dxa"/>
          </w:tcPr>
          <w:p w:rsidR="006A1530" w:rsidRPr="003319AF" w:rsidRDefault="006A1530" w:rsidP="006A153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6A1530" w:rsidRPr="000C70E5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9999999999999912 </w:t>
            </w:r>
          </w:p>
        </w:tc>
        <w:tc>
          <w:tcPr>
            <w:tcW w:w="567" w:type="dxa"/>
          </w:tcPr>
          <w:p w:rsidR="006A1530" w:rsidRPr="004E2020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7.5 </w:t>
            </w:r>
          </w:p>
        </w:tc>
        <w:tc>
          <w:tcPr>
            <w:tcW w:w="2410" w:type="dxa"/>
          </w:tcPr>
          <w:p w:rsidR="006A1530" w:rsidRPr="003345BD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9999999999931858 </w:t>
            </w:r>
          </w:p>
        </w:tc>
        <w:tc>
          <w:tcPr>
            <w:tcW w:w="709" w:type="dxa"/>
          </w:tcPr>
          <w:p w:rsidR="006A1530" w:rsidRPr="00002B1E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8.0</w:t>
            </w:r>
          </w:p>
        </w:tc>
        <w:tc>
          <w:tcPr>
            <w:tcW w:w="1427" w:type="dxa"/>
          </w:tcPr>
          <w:p w:rsidR="006A1530" w:rsidRPr="005833F4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9999999999999996</w:t>
            </w:r>
          </w:p>
        </w:tc>
        <w:tc>
          <w:tcPr>
            <w:tcW w:w="1549" w:type="dxa"/>
          </w:tcPr>
          <w:p w:rsidR="006A1530" w:rsidRDefault="006A1530" w:rsidP="006A1530">
            <w:r w:rsidRPr="0034658F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8.0 </w:t>
            </w:r>
            <w:r w:rsidRPr="0034658F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</w:tr>
      <w:tr w:rsidR="006A1530" w:rsidRPr="003319AF" w:rsidTr="00AA4B87">
        <w:tc>
          <w:tcPr>
            <w:tcW w:w="513" w:type="dxa"/>
          </w:tcPr>
          <w:p w:rsidR="006A1530" w:rsidRPr="003319AF" w:rsidRDefault="006A1530" w:rsidP="006A153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6A1530" w:rsidRPr="000C70E5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45527807797431663</w:t>
            </w:r>
          </w:p>
        </w:tc>
        <w:tc>
          <w:tcPr>
            <w:tcW w:w="567" w:type="dxa"/>
          </w:tcPr>
          <w:p w:rsidR="006A1530" w:rsidRPr="004E2020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60.5</w:t>
            </w:r>
          </w:p>
        </w:tc>
        <w:tc>
          <w:tcPr>
            <w:tcW w:w="2410" w:type="dxa"/>
          </w:tcPr>
          <w:p w:rsidR="006A1530" w:rsidRPr="003345BD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3901980362227492 </w:t>
            </w:r>
          </w:p>
        </w:tc>
        <w:tc>
          <w:tcPr>
            <w:tcW w:w="709" w:type="dxa"/>
          </w:tcPr>
          <w:p w:rsidR="006A1530" w:rsidRPr="00002B1E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63.5</w:t>
            </w:r>
          </w:p>
        </w:tc>
        <w:tc>
          <w:tcPr>
            <w:tcW w:w="1427" w:type="dxa"/>
          </w:tcPr>
          <w:p w:rsidR="006A1530" w:rsidRPr="005833F4" w:rsidRDefault="006A1530" w:rsidP="006A1530">
            <w:pPr>
              <w:jc w:val="center"/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3489378555792969</w:t>
            </w:r>
          </w:p>
        </w:tc>
        <w:tc>
          <w:tcPr>
            <w:tcW w:w="1549" w:type="dxa"/>
          </w:tcPr>
          <w:p w:rsidR="006A1530" w:rsidRDefault="006A1530" w:rsidP="006A1530">
            <w:r w:rsidRPr="0034658F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68.5 </w:t>
            </w:r>
            <w:r w:rsidRPr="0034658F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</w:tr>
      <w:tr w:rsidR="006A1530" w:rsidRPr="003319AF" w:rsidTr="00AA4B87">
        <w:tc>
          <w:tcPr>
            <w:tcW w:w="513" w:type="dxa"/>
          </w:tcPr>
          <w:p w:rsidR="006A1530" w:rsidRPr="003319AF" w:rsidRDefault="006A1530" w:rsidP="006A153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6A1530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09735145378913068 </w:t>
            </w:r>
          </w:p>
        </w:tc>
        <w:tc>
          <w:tcPr>
            <w:tcW w:w="567" w:type="dxa"/>
          </w:tcPr>
          <w:p w:rsidR="006A1530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422.0 </w:t>
            </w:r>
          </w:p>
        </w:tc>
        <w:tc>
          <w:tcPr>
            <w:tcW w:w="2410" w:type="dxa"/>
          </w:tcPr>
          <w:p w:rsidR="006A1530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12344253974853281 </w:t>
            </w:r>
          </w:p>
        </w:tc>
        <w:tc>
          <w:tcPr>
            <w:tcW w:w="709" w:type="dxa"/>
          </w:tcPr>
          <w:p w:rsidR="006A1530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465.0</w:t>
            </w:r>
          </w:p>
        </w:tc>
        <w:tc>
          <w:tcPr>
            <w:tcW w:w="1427" w:type="dxa"/>
          </w:tcPr>
          <w:p w:rsidR="006A1530" w:rsidRDefault="006A1530" w:rsidP="006A1530">
            <w:pPr>
              <w:jc w:val="center"/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09978816566083515</w:t>
            </w:r>
          </w:p>
        </w:tc>
        <w:tc>
          <w:tcPr>
            <w:tcW w:w="1549" w:type="dxa"/>
          </w:tcPr>
          <w:p w:rsidR="006A1530" w:rsidRDefault="006A1530" w:rsidP="006A1530">
            <w:r w:rsidRPr="0034658F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532.5</w:t>
            </w:r>
          </w:p>
        </w:tc>
      </w:tr>
    </w:tbl>
    <w:p w:rsidR="00AE2CF9" w:rsidRDefault="009254B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Что интересно, п</w:t>
      </w:r>
      <w:r w:rsidR="00AE2CF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ри различных размерностях выборок, с увеличением размерности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второй выборки</w:t>
      </w:r>
      <w:r w:rsidR="00AE2CF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ри зафиксирова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нном значении размерности первой, расстояния оказываются меньшими, чем когда размерности двух выборок одинаковые</w:t>
      </w:r>
      <w:r w:rsidR="00AE2CF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r w:rsidR="00AE2CF9" w:rsidRPr="00A57545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Возможно надо еще потестировать при </w:t>
      </w:r>
      <w:r w:rsidR="00AE2CF9" w:rsidRPr="00A57545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  <w:lang w:val="en-US"/>
        </w:rPr>
        <w:t>n</w:t>
      </w:r>
      <w:r w:rsidR="00AE2CF9" w:rsidRPr="009254B8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=1000</w:t>
      </w:r>
      <w:r w:rsidR="00AE2CF9" w:rsidRPr="00A57545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 и </w:t>
      </w:r>
      <w:r w:rsidR="00AE2CF9" w:rsidRPr="00A57545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  <w:lang w:val="en-US"/>
        </w:rPr>
        <w:t>m</w:t>
      </w:r>
      <w:r w:rsidR="00AE2CF9" w:rsidRPr="009254B8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=2000, 5000.</w:t>
      </w:r>
    </w:p>
    <w:p w:rsidR="00C73128" w:rsidRDefault="00C7312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C73128" w:rsidRDefault="00C7312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Дисперсия увеличена для нормального закона, чтобы получить больше различных значений в совместной выборке для данных округленных до целых чисел и одного знака после запятой.</w:t>
      </w:r>
    </w:p>
    <w:p w:rsidR="00C73128" w:rsidRDefault="00C7312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Для округления 1 знака после запятой</w:t>
      </w:r>
      <w:r w:rsidR="00CE412D">
        <w:rPr>
          <w:rFonts w:ascii="Times New Roman" w:hAnsi="Times New Roman" w:cs="Times New Roman"/>
          <w:color w:val="000000" w:themeColor="text1"/>
          <w:sz w:val="28"/>
          <w:szCs w:val="28"/>
        </w:rPr>
        <w:t>, дисперсия = 10.</w:t>
      </w: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C73128" w:rsidRPr="003319AF" w:rsidTr="00C73128">
        <w:tc>
          <w:tcPr>
            <w:tcW w:w="513" w:type="dxa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200, 200</w:t>
            </w:r>
          </w:p>
        </w:tc>
        <w:tc>
          <w:tcPr>
            <w:tcW w:w="3119" w:type="dxa"/>
            <w:gridSpan w:val="2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753FDD">
              <w:rPr>
                <w:rFonts w:ascii="Times New Roman" w:hAnsi="Times New Roman" w:cs="Times New Roman"/>
                <w:color w:val="000000" w:themeColor="text1"/>
              </w:rPr>
              <w:t>n: 500, m: 500</w:t>
            </w:r>
          </w:p>
        </w:tc>
        <w:tc>
          <w:tcPr>
            <w:tcW w:w="2976" w:type="dxa"/>
            <w:gridSpan w:val="2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753FDD">
              <w:rPr>
                <w:rFonts w:ascii="Times New Roman" w:hAnsi="Times New Roman" w:cs="Times New Roman"/>
                <w:color w:val="000000" w:themeColor="text1"/>
                <w:lang w:val="en-US"/>
              </w:rPr>
              <w:t>n: 1000, m: 1000</w:t>
            </w:r>
          </w:p>
        </w:tc>
      </w:tr>
      <w:tr w:rsidR="00C73128" w:rsidRPr="003319AF" w:rsidTr="00C73128">
        <w:tc>
          <w:tcPr>
            <w:tcW w:w="513" w:type="dxa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C73128" w:rsidRPr="003319AF" w:rsidTr="00C73128">
        <w:trPr>
          <w:trHeight w:val="928"/>
        </w:trPr>
        <w:tc>
          <w:tcPr>
            <w:tcW w:w="513" w:type="dxa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C73128" w:rsidRPr="00F55EBC" w:rsidRDefault="00336A03" w:rsidP="00336A03">
            <w:r w:rsidRPr="00336A03">
              <w:t>0.3192705472279856</w:t>
            </w:r>
          </w:p>
        </w:tc>
        <w:tc>
          <w:tcPr>
            <w:tcW w:w="567" w:type="dxa"/>
          </w:tcPr>
          <w:p w:rsidR="00C73128" w:rsidRDefault="00C73128" w:rsidP="00C73128">
            <w:r w:rsidRPr="00422264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52.0 </w:t>
            </w:r>
          </w:p>
        </w:tc>
        <w:tc>
          <w:tcPr>
            <w:tcW w:w="2410" w:type="dxa"/>
          </w:tcPr>
          <w:p w:rsidR="00C73128" w:rsidRPr="000C70E5" w:rsidRDefault="00C73128" w:rsidP="00C73128"/>
        </w:tc>
        <w:tc>
          <w:tcPr>
            <w:tcW w:w="709" w:type="dxa"/>
          </w:tcPr>
          <w:p w:rsidR="00C73128" w:rsidRPr="004E2020" w:rsidRDefault="00C73128" w:rsidP="00C73128"/>
        </w:tc>
        <w:tc>
          <w:tcPr>
            <w:tcW w:w="1427" w:type="dxa"/>
          </w:tcPr>
          <w:p w:rsidR="00C73128" w:rsidRPr="003345BD" w:rsidRDefault="00C73128" w:rsidP="00C73128"/>
        </w:tc>
        <w:tc>
          <w:tcPr>
            <w:tcW w:w="1549" w:type="dxa"/>
          </w:tcPr>
          <w:p w:rsidR="00C73128" w:rsidRPr="00002B1E" w:rsidRDefault="00C73128" w:rsidP="00C73128"/>
        </w:tc>
      </w:tr>
      <w:tr w:rsidR="00C73128" w:rsidRPr="003319AF" w:rsidTr="00C73128">
        <w:tc>
          <w:tcPr>
            <w:tcW w:w="513" w:type="dxa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C73128" w:rsidRPr="00F55EBC" w:rsidRDefault="00336A03" w:rsidP="00C73128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1556322591362791</w:t>
            </w:r>
          </w:p>
        </w:tc>
        <w:tc>
          <w:tcPr>
            <w:tcW w:w="567" w:type="dxa"/>
          </w:tcPr>
          <w:p w:rsidR="00C73128" w:rsidRDefault="00C73128" w:rsidP="00C73128">
            <w:r w:rsidRPr="00422264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249.0</w:t>
            </w:r>
          </w:p>
        </w:tc>
        <w:tc>
          <w:tcPr>
            <w:tcW w:w="2410" w:type="dxa"/>
          </w:tcPr>
          <w:p w:rsidR="00C73128" w:rsidRPr="000C70E5" w:rsidRDefault="00435F3B" w:rsidP="00C73128">
            <w:r w:rsidRPr="00435F3B">
              <w:t>0.0166696950814329</w:t>
            </w:r>
          </w:p>
        </w:tc>
        <w:tc>
          <w:tcPr>
            <w:tcW w:w="709" w:type="dxa"/>
          </w:tcPr>
          <w:p w:rsidR="00C73128" w:rsidRPr="004E2020" w:rsidRDefault="00435F3B" w:rsidP="00C73128">
            <w:r w:rsidRPr="00435F3B">
              <w:t>374.5</w:t>
            </w:r>
          </w:p>
        </w:tc>
        <w:tc>
          <w:tcPr>
            <w:tcW w:w="1427" w:type="dxa"/>
          </w:tcPr>
          <w:p w:rsidR="00C73128" w:rsidRPr="003345BD" w:rsidRDefault="00435F3B" w:rsidP="00C73128">
            <w:r w:rsidRPr="00435F3B">
              <w:t>0.021673852949771033</w:t>
            </w:r>
          </w:p>
        </w:tc>
        <w:tc>
          <w:tcPr>
            <w:tcW w:w="1549" w:type="dxa"/>
          </w:tcPr>
          <w:p w:rsidR="00C73128" w:rsidRPr="00002B1E" w:rsidRDefault="00435F3B" w:rsidP="00C73128">
            <w:r w:rsidRPr="00435F3B">
              <w:t>442.5</w:t>
            </w:r>
          </w:p>
        </w:tc>
      </w:tr>
    </w:tbl>
    <w:p w:rsidR="00C73128" w:rsidRDefault="00C7312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435F3B" w:rsidRPr="003319AF" w:rsidTr="003E62A7">
        <w:tc>
          <w:tcPr>
            <w:tcW w:w="513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435F3B" w:rsidRPr="003319AF" w:rsidRDefault="00435F3B" w:rsidP="00435F3B">
            <w:pPr>
              <w:tabs>
                <w:tab w:val="center" w:pos="1461"/>
              </w:tabs>
              <w:rPr>
                <w:rFonts w:ascii="Times New Roman" w:hAnsi="Times New Roman" w:cs="Times New Roman"/>
                <w:color w:val="000000" w:themeColor="text1"/>
              </w:rPr>
            </w:pPr>
            <w:r w:rsidRPr="00435F3B">
              <w:rPr>
                <w:rFonts w:ascii="Times New Roman" w:hAnsi="Times New Roman" w:cs="Times New Roman"/>
                <w:color w:val="000000" w:themeColor="text1"/>
                <w:lang w:val="en-US"/>
              </w:rPr>
              <w:t>n: 2000, m: 2000</w:t>
            </w:r>
          </w:p>
        </w:tc>
        <w:tc>
          <w:tcPr>
            <w:tcW w:w="3119" w:type="dxa"/>
            <w:gridSpan w:val="2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435F3B">
              <w:rPr>
                <w:rFonts w:ascii="Times New Roman" w:hAnsi="Times New Roman" w:cs="Times New Roman"/>
                <w:color w:val="000000" w:themeColor="text1"/>
              </w:rPr>
              <w:t>n: 5000, m: 5000</w:t>
            </w:r>
          </w:p>
        </w:tc>
        <w:tc>
          <w:tcPr>
            <w:tcW w:w="2976" w:type="dxa"/>
            <w:gridSpan w:val="2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</w:tr>
      <w:tr w:rsidR="00435F3B" w:rsidRPr="003319AF" w:rsidTr="003E62A7">
        <w:tc>
          <w:tcPr>
            <w:tcW w:w="513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435F3B" w:rsidRPr="003319AF" w:rsidTr="003E62A7">
        <w:tc>
          <w:tcPr>
            <w:tcW w:w="513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435F3B" w:rsidRPr="00F55EBC" w:rsidRDefault="00435F3B" w:rsidP="003E62A7">
            <w:r w:rsidRPr="00435F3B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38367628737307535</w:t>
            </w:r>
          </w:p>
        </w:tc>
        <w:tc>
          <w:tcPr>
            <w:tcW w:w="567" w:type="dxa"/>
          </w:tcPr>
          <w:p w:rsidR="00435F3B" w:rsidRDefault="00435F3B" w:rsidP="003E62A7">
            <w:r w:rsidRPr="00435F3B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503.5</w:t>
            </w:r>
          </w:p>
        </w:tc>
        <w:tc>
          <w:tcPr>
            <w:tcW w:w="2410" w:type="dxa"/>
          </w:tcPr>
          <w:p w:rsidR="00435F3B" w:rsidRPr="000C70E5" w:rsidRDefault="00435F3B" w:rsidP="00435F3B">
            <w:pPr>
              <w:jc w:val="center"/>
            </w:pPr>
            <w:r w:rsidRPr="00435F3B">
              <w:t>0.08877464217964398</w:t>
            </w:r>
          </w:p>
        </w:tc>
        <w:tc>
          <w:tcPr>
            <w:tcW w:w="709" w:type="dxa"/>
          </w:tcPr>
          <w:p w:rsidR="00435F3B" w:rsidRPr="004E2020" w:rsidRDefault="00435F3B" w:rsidP="003E62A7">
            <w:r w:rsidRPr="00435F3B">
              <w:t>579.0</w:t>
            </w:r>
          </w:p>
        </w:tc>
        <w:tc>
          <w:tcPr>
            <w:tcW w:w="1427" w:type="dxa"/>
          </w:tcPr>
          <w:p w:rsidR="00435F3B" w:rsidRPr="003345BD" w:rsidRDefault="00435F3B" w:rsidP="003E62A7"/>
        </w:tc>
        <w:tc>
          <w:tcPr>
            <w:tcW w:w="1549" w:type="dxa"/>
          </w:tcPr>
          <w:p w:rsidR="00435F3B" w:rsidRPr="00002B1E" w:rsidRDefault="00435F3B" w:rsidP="003E62A7"/>
        </w:tc>
      </w:tr>
    </w:tbl>
    <w:p w:rsidR="00435F3B" w:rsidRDefault="00435F3B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435F3B" w:rsidRDefault="00435F3B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5B57D8" w:rsidRDefault="005B57D8" w:rsidP="005B57D8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Для округления до целых, дисперсия </w:t>
      </w:r>
      <w:r w:rsidR="004C2466">
        <w:rPr>
          <w:rFonts w:ascii="Times New Roman" w:hAnsi="Times New Roman" w:cs="Times New Roman"/>
          <w:color w:val="000000" w:themeColor="text1"/>
          <w:sz w:val="28"/>
          <w:szCs w:val="28"/>
        </w:rPr>
        <w:t>= 8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0.</w:t>
      </w: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5B57D8" w:rsidRPr="003319AF" w:rsidTr="003E62A7">
        <w:tc>
          <w:tcPr>
            <w:tcW w:w="513" w:type="dxa"/>
          </w:tcPr>
          <w:p w:rsidR="005B57D8" w:rsidRPr="003319AF" w:rsidRDefault="005B57D8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5B57D8" w:rsidRPr="003319AF" w:rsidRDefault="005B57D8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200, 200</w:t>
            </w:r>
          </w:p>
        </w:tc>
        <w:tc>
          <w:tcPr>
            <w:tcW w:w="3119" w:type="dxa"/>
            <w:gridSpan w:val="2"/>
          </w:tcPr>
          <w:p w:rsidR="005B57D8" w:rsidRPr="003319AF" w:rsidRDefault="005B57D8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753FDD">
              <w:rPr>
                <w:rFonts w:ascii="Times New Roman" w:hAnsi="Times New Roman" w:cs="Times New Roman"/>
                <w:color w:val="000000" w:themeColor="text1"/>
              </w:rPr>
              <w:t>n: 500, m: 500</w:t>
            </w:r>
          </w:p>
        </w:tc>
        <w:tc>
          <w:tcPr>
            <w:tcW w:w="2976" w:type="dxa"/>
            <w:gridSpan w:val="2"/>
          </w:tcPr>
          <w:p w:rsidR="005B57D8" w:rsidRPr="003319AF" w:rsidRDefault="005B57D8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753FDD">
              <w:rPr>
                <w:rFonts w:ascii="Times New Roman" w:hAnsi="Times New Roman" w:cs="Times New Roman"/>
                <w:color w:val="000000" w:themeColor="text1"/>
                <w:lang w:val="en-US"/>
              </w:rPr>
              <w:t>n: 1000, m: 1000</w:t>
            </w:r>
          </w:p>
        </w:tc>
      </w:tr>
      <w:tr w:rsidR="005B57D8" w:rsidRPr="003319AF" w:rsidTr="003E62A7">
        <w:tc>
          <w:tcPr>
            <w:tcW w:w="513" w:type="dxa"/>
          </w:tcPr>
          <w:p w:rsidR="005B57D8" w:rsidRPr="003319AF" w:rsidRDefault="005B57D8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5B57D8" w:rsidRPr="003319AF" w:rsidRDefault="005B57D8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5B57D8" w:rsidRPr="003319AF" w:rsidRDefault="005B57D8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5B57D8" w:rsidRPr="003319AF" w:rsidRDefault="005B57D8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5B57D8" w:rsidRPr="003319AF" w:rsidRDefault="005B57D8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5B57D8" w:rsidRPr="003319AF" w:rsidRDefault="005B57D8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5B57D8" w:rsidRPr="003319AF" w:rsidRDefault="005B57D8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5B57D8" w:rsidRPr="003319AF" w:rsidTr="003E62A7">
        <w:trPr>
          <w:trHeight w:val="928"/>
        </w:trPr>
        <w:tc>
          <w:tcPr>
            <w:tcW w:w="513" w:type="dxa"/>
          </w:tcPr>
          <w:p w:rsidR="005B57D8" w:rsidRPr="003319AF" w:rsidRDefault="005B57D8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5B57D8" w:rsidRPr="004C2466" w:rsidRDefault="004C2466" w:rsidP="003E62A7">
            <w:pPr>
              <w:rPr>
                <w:lang w:val="en-US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14363455285143711</w:t>
            </w:r>
          </w:p>
        </w:tc>
        <w:tc>
          <w:tcPr>
            <w:tcW w:w="567" w:type="dxa"/>
          </w:tcPr>
          <w:p w:rsidR="005B57D8" w:rsidRDefault="004C2466" w:rsidP="003E62A7">
            <w:r>
              <w:t>221</w:t>
            </w:r>
          </w:p>
        </w:tc>
        <w:tc>
          <w:tcPr>
            <w:tcW w:w="2410" w:type="dxa"/>
          </w:tcPr>
          <w:p w:rsidR="005B57D8" w:rsidRPr="000C70E5" w:rsidRDefault="00435F3B" w:rsidP="003E62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2525077067017556</w:t>
            </w:r>
          </w:p>
        </w:tc>
        <w:tc>
          <w:tcPr>
            <w:tcW w:w="709" w:type="dxa"/>
          </w:tcPr>
          <w:p w:rsidR="00435F3B" w:rsidRDefault="00435F3B" w:rsidP="003E62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321.0</w:t>
            </w:r>
          </w:p>
          <w:p w:rsidR="005B57D8" w:rsidRPr="00435F3B" w:rsidRDefault="005B57D8" w:rsidP="00435F3B"/>
        </w:tc>
        <w:tc>
          <w:tcPr>
            <w:tcW w:w="1427" w:type="dxa"/>
          </w:tcPr>
          <w:p w:rsidR="005B57D8" w:rsidRPr="003345BD" w:rsidRDefault="00435F3B" w:rsidP="003E62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3487263972226112 </w:t>
            </w:r>
          </w:p>
        </w:tc>
        <w:tc>
          <w:tcPr>
            <w:tcW w:w="1549" w:type="dxa"/>
          </w:tcPr>
          <w:p w:rsidR="005B57D8" w:rsidRPr="00002B1E" w:rsidRDefault="00435F3B" w:rsidP="003E62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374.0</w:t>
            </w:r>
          </w:p>
        </w:tc>
      </w:tr>
    </w:tbl>
    <w:p w:rsidR="005B57D8" w:rsidRPr="009254B8" w:rsidRDefault="005B57D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435F3B" w:rsidRPr="003319AF" w:rsidTr="003E62A7">
        <w:tc>
          <w:tcPr>
            <w:tcW w:w="513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435F3B" w:rsidRPr="003319AF" w:rsidRDefault="00435F3B" w:rsidP="003E62A7">
            <w:pPr>
              <w:tabs>
                <w:tab w:val="center" w:pos="1461"/>
              </w:tabs>
              <w:rPr>
                <w:rFonts w:ascii="Times New Roman" w:hAnsi="Times New Roman" w:cs="Times New Roman"/>
                <w:color w:val="000000" w:themeColor="text1"/>
              </w:rPr>
            </w:pPr>
            <w:r w:rsidRPr="00435F3B">
              <w:rPr>
                <w:rFonts w:ascii="Times New Roman" w:hAnsi="Times New Roman" w:cs="Times New Roman"/>
                <w:color w:val="000000" w:themeColor="text1"/>
                <w:lang w:val="en-US"/>
              </w:rPr>
              <w:t>n: 2000, m: 2000</w:t>
            </w:r>
          </w:p>
        </w:tc>
        <w:tc>
          <w:tcPr>
            <w:tcW w:w="3119" w:type="dxa"/>
            <w:gridSpan w:val="2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435F3B">
              <w:rPr>
                <w:rFonts w:ascii="Times New Roman" w:hAnsi="Times New Roman" w:cs="Times New Roman"/>
                <w:color w:val="000000" w:themeColor="text1"/>
              </w:rPr>
              <w:t>n: 5000, m: 5000</w:t>
            </w:r>
          </w:p>
        </w:tc>
        <w:tc>
          <w:tcPr>
            <w:tcW w:w="2976" w:type="dxa"/>
            <w:gridSpan w:val="2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</w:tr>
      <w:tr w:rsidR="00435F3B" w:rsidRPr="003319AF" w:rsidTr="003E62A7">
        <w:tc>
          <w:tcPr>
            <w:tcW w:w="513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435F3B" w:rsidRPr="003319AF" w:rsidTr="003E62A7">
        <w:tc>
          <w:tcPr>
            <w:tcW w:w="513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435F3B" w:rsidRPr="00435F3B" w:rsidRDefault="00435F3B" w:rsidP="00435F3B">
            <w:pPr>
              <w:rPr>
                <w:lang w:val="en-US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55140843462293865 </w:t>
            </w:r>
          </w:p>
        </w:tc>
        <w:tc>
          <w:tcPr>
            <w:tcW w:w="567" w:type="dxa"/>
          </w:tcPr>
          <w:p w:rsidR="00435F3B" w:rsidRDefault="00435F3B" w:rsidP="003E62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421.5 </w:t>
            </w:r>
          </w:p>
        </w:tc>
        <w:tc>
          <w:tcPr>
            <w:tcW w:w="2410" w:type="dxa"/>
          </w:tcPr>
          <w:p w:rsidR="00435F3B" w:rsidRPr="000C70E5" w:rsidRDefault="00435F3B" w:rsidP="003E62A7">
            <w:pPr>
              <w:jc w:val="center"/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11609232889324633</w:t>
            </w:r>
          </w:p>
        </w:tc>
        <w:tc>
          <w:tcPr>
            <w:tcW w:w="709" w:type="dxa"/>
          </w:tcPr>
          <w:p w:rsidR="00435F3B" w:rsidRPr="004E2020" w:rsidRDefault="00435F3B" w:rsidP="003E62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475.0 </w:t>
            </w:r>
          </w:p>
        </w:tc>
        <w:tc>
          <w:tcPr>
            <w:tcW w:w="1427" w:type="dxa"/>
          </w:tcPr>
          <w:p w:rsidR="00435F3B" w:rsidRPr="003345BD" w:rsidRDefault="00435F3B" w:rsidP="003E62A7"/>
        </w:tc>
        <w:tc>
          <w:tcPr>
            <w:tcW w:w="1549" w:type="dxa"/>
          </w:tcPr>
          <w:p w:rsidR="00435F3B" w:rsidRPr="00002B1E" w:rsidRDefault="00435F3B" w:rsidP="003E62A7"/>
        </w:tc>
      </w:tr>
    </w:tbl>
    <w:p w:rsidR="00AE2CF9" w:rsidRDefault="00AE2CF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1261F4" w:rsidRPr="00FB2E45" w:rsidRDefault="001261F4" w:rsidP="009F4155">
      <w:pPr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</w:pPr>
      <w:r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Анализируя результаты, представленные в таблицах для критерия Андерсона-Дарлинга, можно заметить тенденцию, что при уменьшении отношения числа </w:t>
      </w:r>
      <w:r w:rsidR="00BE043C"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различных значений в объединенной выборке к общей размерности объединенной выборки, увеличивается расстояние между распределениями эмпирической функции распределения статистик и предельным распределением. Если задаться неким расстояниями между этими распределениями, не превышая которое, можно считать, что распределение статистик подчиняется предельному, то можно получить некое значение отношения числа различных значений в объединенной выборке к общей размерности объединенной выборки. </w:t>
      </w:r>
      <w:r w:rsidR="00373434"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В дальнейшем, если вычисленное отношение будет меньше </w:t>
      </w:r>
      <w:r w:rsidR="002A39BE"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полученного отношения, можно утверждать, что вычисленная статистика не подчиняется предельному закону и его нельзя использовать для вычисления значения </w:t>
      </w:r>
      <w:r w:rsidR="002A39BE"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  <w:lang w:val="en-US"/>
        </w:rPr>
        <w:t>p</w:t>
      </w:r>
      <w:r w:rsidR="002A39BE"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>-</w:t>
      </w:r>
      <w:r w:rsidR="002A39BE"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  <w:lang w:val="en-US"/>
        </w:rPr>
        <w:t>value</w:t>
      </w:r>
      <w:r w:rsidR="002A39BE"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>.</w:t>
      </w:r>
      <w:r w:rsidR="005C7E49"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 </w:t>
      </w:r>
    </w:p>
    <w:p w:rsidR="005C7E49" w:rsidRPr="00FB2E45" w:rsidRDefault="005C7E49" w:rsidP="009F4155">
      <w:pPr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</w:pPr>
      <w:r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Соберем данные при </w:t>
      </w:r>
      <w:r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  <w:lang w:val="en-US"/>
        </w:rPr>
        <w:t>n</w:t>
      </w:r>
      <w:r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>=</w:t>
      </w:r>
      <w:r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  <w:lang w:val="en-US"/>
        </w:rPr>
        <w:t>m</w:t>
      </w:r>
      <w:r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>=2000:</w:t>
      </w:r>
    </w:p>
    <w:tbl>
      <w:tblPr>
        <w:tblStyle w:val="ae"/>
        <w:tblW w:w="0" w:type="auto"/>
        <w:tblInd w:w="2943" w:type="dxa"/>
        <w:tblLook w:val="04A0" w:firstRow="1" w:lastRow="0" w:firstColumn="1" w:lastColumn="0" w:noHBand="0" w:noVBand="1"/>
      </w:tblPr>
      <w:tblGrid>
        <w:gridCol w:w="1984"/>
        <w:gridCol w:w="2411"/>
      </w:tblGrid>
      <w:tr w:rsidR="002A39BE" w:rsidRPr="00FB2E45" w:rsidTr="002A39BE">
        <w:tc>
          <w:tcPr>
            <w:tcW w:w="1984" w:type="dxa"/>
          </w:tcPr>
          <w:p w:rsidR="002A39BE" w:rsidRPr="00FB2E45" w:rsidRDefault="002A39BE" w:rsidP="009F4155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</w:pPr>
            <w:r w:rsidRPr="00FB2E45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  <w:t>*</w:t>
            </w:r>
          </w:p>
        </w:tc>
        <w:tc>
          <w:tcPr>
            <w:tcW w:w="2411" w:type="dxa"/>
          </w:tcPr>
          <w:p w:rsidR="002A39BE" w:rsidRPr="00FB2E45" w:rsidRDefault="005C7E49" w:rsidP="009F4155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</w:pPr>
            <w:r w:rsidRPr="00FB2E45">
              <w:rPr>
                <w:rFonts w:ascii="Times New Roman" w:hAnsi="Times New Roman" w:cs="Times New Roman"/>
                <w:color w:val="000000" w:themeColor="text1"/>
                <w:highlight w:val="cyan"/>
              </w:rPr>
              <w:t>Расстояние по Колмогорову</w:t>
            </w:r>
          </w:p>
        </w:tc>
      </w:tr>
      <w:tr w:rsidR="002A39BE" w:rsidRPr="00FB2E45" w:rsidTr="002A39BE">
        <w:tc>
          <w:tcPr>
            <w:tcW w:w="1984" w:type="dxa"/>
          </w:tcPr>
          <w:p w:rsidR="002A39BE" w:rsidRPr="00FB2E45" w:rsidRDefault="005C7E49" w:rsidP="005C7E49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</w:pPr>
            <w:r w:rsidRPr="00FB2E45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  <w:t>510</w:t>
            </w:r>
          </w:p>
        </w:tc>
        <w:tc>
          <w:tcPr>
            <w:tcW w:w="2411" w:type="dxa"/>
          </w:tcPr>
          <w:p w:rsidR="002A39BE" w:rsidRPr="00FB2E45" w:rsidRDefault="005C7E49" w:rsidP="005C7E49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</w:pPr>
            <w:r w:rsidRPr="00FB2E45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  <w:t>0,04</w:t>
            </w:r>
          </w:p>
        </w:tc>
      </w:tr>
      <w:tr w:rsidR="002A39BE" w:rsidRPr="00FB2E45" w:rsidTr="002A39BE">
        <w:tc>
          <w:tcPr>
            <w:tcW w:w="1984" w:type="dxa"/>
          </w:tcPr>
          <w:p w:rsidR="002A39BE" w:rsidRPr="00FB2E45" w:rsidRDefault="005C7E49" w:rsidP="005C7E49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</w:pPr>
            <w:r w:rsidRPr="00FB2E45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  <w:lastRenderedPageBreak/>
              <w:t>504</w:t>
            </w:r>
          </w:p>
        </w:tc>
        <w:tc>
          <w:tcPr>
            <w:tcW w:w="2411" w:type="dxa"/>
          </w:tcPr>
          <w:p w:rsidR="002A39BE" w:rsidRPr="00FB2E45" w:rsidRDefault="005C7E49" w:rsidP="005C7E49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</w:pPr>
            <w:r w:rsidRPr="00FB2E45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  <w:t>0,04</w:t>
            </w:r>
          </w:p>
        </w:tc>
      </w:tr>
      <w:tr w:rsidR="002A39BE" w:rsidRPr="00FB2E45" w:rsidTr="002A39BE">
        <w:tc>
          <w:tcPr>
            <w:tcW w:w="1984" w:type="dxa"/>
          </w:tcPr>
          <w:p w:rsidR="002A39BE" w:rsidRPr="00FB2E45" w:rsidRDefault="005C7E49" w:rsidP="005C7E49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</w:pPr>
            <w:r w:rsidRPr="00FB2E45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  <w:t>421</w:t>
            </w:r>
          </w:p>
        </w:tc>
        <w:tc>
          <w:tcPr>
            <w:tcW w:w="2411" w:type="dxa"/>
          </w:tcPr>
          <w:p w:rsidR="002A39BE" w:rsidRPr="00FB2E45" w:rsidRDefault="005C7E49" w:rsidP="005C7E49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</w:pPr>
            <w:r w:rsidRPr="00FB2E45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  <w:t>0,06</w:t>
            </w:r>
          </w:p>
        </w:tc>
      </w:tr>
    </w:tbl>
    <w:p w:rsidR="005C7E49" w:rsidRPr="00FB2E45" w:rsidRDefault="005C7E49" w:rsidP="009F4155">
      <w:pPr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</w:pPr>
      <w:r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таким образом, для расстояния 0,05, среднее число различных значений равно (510+504+421)/3 = 478; </w:t>
      </w:r>
    </w:p>
    <w:p w:rsidR="001261F4" w:rsidRPr="00FB2E45" w:rsidRDefault="005C7E49" w:rsidP="009F4155">
      <w:pPr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</w:pPr>
      <w:r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>478/4000 = 0,12 – **</w:t>
      </w:r>
    </w:p>
    <w:p w:rsidR="002802E9" w:rsidRPr="002802E9" w:rsidRDefault="005C7E49" w:rsidP="009F4155">
      <w:pPr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</w:pPr>
      <w:r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>Чтобы</w:t>
      </w:r>
      <w:r w:rsidR="00FB2E45"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 можно было использовать в качестве распределения статистики</w:t>
      </w:r>
      <w:r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 </w:t>
      </w:r>
      <w:r w:rsidR="00FB2E45"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>использовать предельное, с заданным расстоянием между предельным распределением и эмпирическим не большим</w:t>
      </w:r>
      <w:r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 0,05, нужно чтобы отношение </w:t>
      </w:r>
      <w:r w:rsidR="00FB2E45"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числа различных значений в объединенной выборке к общей размерности </w:t>
      </w:r>
      <w:r w:rsidR="00FB2E45" w:rsidRPr="002802E9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>объединенной выборки было больше **.</w:t>
      </w:r>
    </w:p>
    <w:p w:rsidR="002802E9" w:rsidRDefault="002802E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2802E9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>Но если размерности выборок будут разные, скорее всего коэффициент ** другой будет, т.к. расстояния были меньше при различных размерностях выб</w:t>
      </w:r>
      <w:r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>орок!!!!!!!!!!!!!!!!!!!!!!!!!!!!!!!!!!</w:t>
      </w:r>
    </w:p>
    <w:p w:rsidR="005C7E49" w:rsidRDefault="005C7E4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146BC3" w:rsidRPr="00E6236F" w:rsidRDefault="00146BC3" w:rsidP="009F4155">
      <w:pPr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</w:pPr>
      <w:r w:rsidRPr="00146BC3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Для графиков важно подписать оси</w:t>
      </w:r>
      <w:r w:rsidR="00E6236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E6236F" w:rsidRPr="00E6236F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(ГРАФИКИ вставить нормальные)</w:t>
      </w:r>
    </w:p>
    <w:p w:rsidR="00A57545" w:rsidRDefault="00A57545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551E19" w:rsidRPr="00AE2CF9" w:rsidRDefault="00551E1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Лем-Роз</w:t>
      </w:r>
    </w:p>
    <w:p w:rsidR="00900AA7" w:rsidRDefault="00900AA7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2B369D" w:rsidRPr="003319AF" w:rsidTr="002B369D">
        <w:tc>
          <w:tcPr>
            <w:tcW w:w="513" w:type="dxa"/>
          </w:tcPr>
          <w:p w:rsidR="002B369D" w:rsidRPr="003319AF" w:rsidRDefault="002B369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2B369D" w:rsidRPr="003319AF" w:rsidRDefault="009F79E3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N</w:t>
            </w:r>
            <w:r w:rsidRPr="00AE2CF9">
              <w:rPr>
                <w:rFonts w:ascii="Times New Roman" w:hAnsi="Times New Roman" w:cs="Times New Roman"/>
                <w:color w:val="000000" w:themeColor="text1"/>
              </w:rPr>
              <w:t xml:space="preserve">=16600, </w:t>
            </w:r>
            <w:r w:rsidR="00900AA7">
              <w:rPr>
                <w:rFonts w:ascii="Times New Roman" w:hAnsi="Times New Roman" w:cs="Times New Roman"/>
                <w:color w:val="000000" w:themeColor="text1"/>
                <w:lang w:val="en-US"/>
              </w:rPr>
              <w:t>200, 200</w:t>
            </w:r>
          </w:p>
        </w:tc>
        <w:tc>
          <w:tcPr>
            <w:tcW w:w="3119" w:type="dxa"/>
            <w:gridSpan w:val="2"/>
          </w:tcPr>
          <w:p w:rsidR="002B369D" w:rsidRPr="003319AF" w:rsidRDefault="00900AA7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2B369D">
              <w:rPr>
                <w:rFonts w:ascii="Times New Roman" w:hAnsi="Times New Roman" w:cs="Times New Roman"/>
                <w:color w:val="000000" w:themeColor="text1"/>
              </w:rPr>
              <w:t>n: 500, m: 500</w:t>
            </w:r>
          </w:p>
        </w:tc>
        <w:tc>
          <w:tcPr>
            <w:tcW w:w="2976" w:type="dxa"/>
            <w:gridSpan w:val="2"/>
          </w:tcPr>
          <w:p w:rsidR="002B369D" w:rsidRPr="003319AF" w:rsidRDefault="00900AA7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504F65">
              <w:rPr>
                <w:rFonts w:ascii="Times New Roman" w:hAnsi="Times New Roman" w:cs="Times New Roman"/>
                <w:color w:val="000000" w:themeColor="text1"/>
                <w:lang w:val="en-US"/>
              </w:rPr>
              <w:t>n: 1000, m: 1000</w:t>
            </w:r>
          </w:p>
        </w:tc>
      </w:tr>
      <w:tr w:rsidR="009F79E3" w:rsidRPr="003319AF" w:rsidTr="002B369D">
        <w:tc>
          <w:tcPr>
            <w:tcW w:w="513" w:type="dxa"/>
          </w:tcPr>
          <w:p w:rsidR="009F79E3" w:rsidRPr="003319AF" w:rsidRDefault="009F79E3" w:rsidP="009F79E3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9F79E3" w:rsidRPr="00551E19" w:rsidRDefault="00F81BF9" w:rsidP="00F81BF9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F81BF9">
              <w:rPr>
                <w:rFonts w:ascii="Times New Roman" w:hAnsi="Times New Roman" w:cs="Times New Roman"/>
                <w:color w:val="000000" w:themeColor="text1"/>
                <w:position w:val="-4"/>
              </w:rPr>
              <w:object w:dxaOrig="180" w:dyaOrig="279">
                <v:shape id="_x0000_i1093" type="#_x0000_t75" style="width:9pt;height:14.25pt" o:ole="">
                  <v:imagedata r:id="rId142" o:title=""/>
                </v:shape>
                <o:OLEObject Type="Embed" ProgID="Equation.DSMT4" ShapeID="_x0000_i1093" DrawAspect="Content" ObjectID="_1590329379" r:id="rId146"/>
              </w:object>
            </w:r>
            <w:r w:rsidR="009F79E3">
              <w:rPr>
                <w:rFonts w:ascii="Times New Roman" w:hAnsi="Times New Roman" w:cs="Times New Roman"/>
                <w:color w:val="000000" w:themeColor="text1"/>
              </w:rPr>
              <w:t>Расстояние по Колмогорову</w:t>
            </w:r>
          </w:p>
        </w:tc>
        <w:tc>
          <w:tcPr>
            <w:tcW w:w="567" w:type="dxa"/>
          </w:tcPr>
          <w:p w:rsidR="009F79E3" w:rsidRPr="00551E19" w:rsidRDefault="009F79E3" w:rsidP="009F79E3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*</w:t>
            </w:r>
          </w:p>
        </w:tc>
        <w:tc>
          <w:tcPr>
            <w:tcW w:w="2410" w:type="dxa"/>
          </w:tcPr>
          <w:p w:rsidR="009F79E3" w:rsidRPr="003319AF" w:rsidRDefault="009F79E3" w:rsidP="009F79E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9F79E3" w:rsidRPr="003319AF" w:rsidRDefault="009F79E3" w:rsidP="009F79E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9F79E3" w:rsidRPr="003319AF" w:rsidRDefault="009F79E3" w:rsidP="009F79E3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9F79E3" w:rsidRPr="003319AF" w:rsidRDefault="009F79E3" w:rsidP="009F79E3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900AA7" w:rsidRPr="003319AF" w:rsidTr="002B369D">
        <w:trPr>
          <w:trHeight w:val="928"/>
        </w:trPr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900AA7" w:rsidRPr="00C913D6" w:rsidRDefault="00900AA7" w:rsidP="00900AA7">
            <w:r w:rsidRPr="00C913D6">
              <w:t>0.11536710664079695</w:t>
            </w:r>
          </w:p>
        </w:tc>
        <w:tc>
          <w:tcPr>
            <w:tcW w:w="567" w:type="dxa"/>
          </w:tcPr>
          <w:p w:rsidR="00900AA7" w:rsidRPr="00561040" w:rsidRDefault="00900AA7" w:rsidP="00900AA7">
            <w:r w:rsidRPr="00561040">
              <w:t>7.0</w:t>
            </w:r>
          </w:p>
        </w:tc>
        <w:tc>
          <w:tcPr>
            <w:tcW w:w="2410" w:type="dxa"/>
          </w:tcPr>
          <w:p w:rsidR="00900AA7" w:rsidRPr="0041477A" w:rsidRDefault="00900AA7" w:rsidP="00900AA7">
            <w:r w:rsidRPr="0041477A">
              <w:t>0.11339391175792744</w:t>
            </w:r>
          </w:p>
        </w:tc>
        <w:tc>
          <w:tcPr>
            <w:tcW w:w="709" w:type="dxa"/>
          </w:tcPr>
          <w:p w:rsidR="00900AA7" w:rsidRPr="00683DD5" w:rsidRDefault="00900AA7" w:rsidP="00900AA7">
            <w:r w:rsidRPr="00683DD5">
              <w:t>7.0</w:t>
            </w:r>
          </w:p>
        </w:tc>
        <w:tc>
          <w:tcPr>
            <w:tcW w:w="1427" w:type="dxa"/>
          </w:tcPr>
          <w:p w:rsidR="00900AA7" w:rsidRPr="00494762" w:rsidRDefault="00900AA7" w:rsidP="00900AA7">
            <w:r w:rsidRPr="00494762">
              <w:t>0.11519912345224</w:t>
            </w:r>
          </w:p>
        </w:tc>
        <w:tc>
          <w:tcPr>
            <w:tcW w:w="1549" w:type="dxa"/>
          </w:tcPr>
          <w:p w:rsidR="00900AA7" w:rsidRPr="00924818" w:rsidRDefault="00900AA7" w:rsidP="00900AA7">
            <w:r w:rsidRPr="00924818">
              <w:t>8.0</w:t>
            </w:r>
          </w:p>
        </w:tc>
      </w:tr>
      <w:tr w:rsidR="00900AA7" w:rsidRPr="003319AF" w:rsidTr="002B369D"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900AA7" w:rsidRPr="00C913D6" w:rsidRDefault="00900AA7" w:rsidP="00900AA7">
            <w:r w:rsidRPr="00C913D6">
              <w:t>0.006769699360278936</w:t>
            </w:r>
          </w:p>
        </w:tc>
        <w:tc>
          <w:tcPr>
            <w:tcW w:w="567" w:type="dxa"/>
          </w:tcPr>
          <w:p w:rsidR="00900AA7" w:rsidRPr="00561040" w:rsidRDefault="00900AA7" w:rsidP="00900AA7">
            <w:r w:rsidRPr="00561040">
              <w:t>49.0</w:t>
            </w:r>
          </w:p>
        </w:tc>
        <w:tc>
          <w:tcPr>
            <w:tcW w:w="2410" w:type="dxa"/>
          </w:tcPr>
          <w:p w:rsidR="00900AA7" w:rsidRPr="0041477A" w:rsidRDefault="00900AA7" w:rsidP="00900AA7">
            <w:r w:rsidRPr="0041477A">
              <w:t>0.006149829639210902</w:t>
            </w:r>
          </w:p>
        </w:tc>
        <w:tc>
          <w:tcPr>
            <w:tcW w:w="709" w:type="dxa"/>
          </w:tcPr>
          <w:p w:rsidR="00900AA7" w:rsidRPr="00683DD5" w:rsidRDefault="00900AA7" w:rsidP="00900AA7">
            <w:r w:rsidRPr="00683DD5">
              <w:t>56.5</w:t>
            </w:r>
          </w:p>
        </w:tc>
        <w:tc>
          <w:tcPr>
            <w:tcW w:w="1427" w:type="dxa"/>
          </w:tcPr>
          <w:p w:rsidR="00900AA7" w:rsidRPr="00494762" w:rsidRDefault="00900AA7" w:rsidP="00900AA7">
            <w:r w:rsidRPr="00494762">
              <w:t>0.005304291721869081</w:t>
            </w:r>
          </w:p>
        </w:tc>
        <w:tc>
          <w:tcPr>
            <w:tcW w:w="1549" w:type="dxa"/>
          </w:tcPr>
          <w:p w:rsidR="00900AA7" w:rsidRPr="00924818" w:rsidRDefault="00900AA7" w:rsidP="00900AA7">
            <w:r w:rsidRPr="00924818">
              <w:t>62.5</w:t>
            </w:r>
          </w:p>
        </w:tc>
      </w:tr>
      <w:tr w:rsidR="00900AA7" w:rsidRPr="003319AF" w:rsidTr="002B369D"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900AA7" w:rsidRDefault="00900AA7" w:rsidP="00900AA7">
            <w:r w:rsidRPr="00C913D6">
              <w:t>0.006126600306398777</w:t>
            </w:r>
          </w:p>
        </w:tc>
        <w:tc>
          <w:tcPr>
            <w:tcW w:w="567" w:type="dxa"/>
          </w:tcPr>
          <w:p w:rsidR="00900AA7" w:rsidRDefault="00900AA7" w:rsidP="00900AA7">
            <w:r w:rsidRPr="00561040">
              <w:t>243.5</w:t>
            </w:r>
          </w:p>
        </w:tc>
        <w:tc>
          <w:tcPr>
            <w:tcW w:w="2410" w:type="dxa"/>
          </w:tcPr>
          <w:p w:rsidR="00900AA7" w:rsidRDefault="00900AA7" w:rsidP="00900AA7">
            <w:r w:rsidRPr="0041477A">
              <w:t>0.0034988541215064117</w:t>
            </w:r>
          </w:p>
        </w:tc>
        <w:tc>
          <w:tcPr>
            <w:tcW w:w="709" w:type="dxa"/>
          </w:tcPr>
          <w:p w:rsidR="00900AA7" w:rsidRDefault="00900AA7" w:rsidP="00900AA7">
            <w:r w:rsidRPr="00683DD5">
              <w:t>369.5</w:t>
            </w:r>
          </w:p>
        </w:tc>
        <w:tc>
          <w:tcPr>
            <w:tcW w:w="1427" w:type="dxa"/>
          </w:tcPr>
          <w:p w:rsidR="00900AA7" w:rsidRDefault="00900AA7" w:rsidP="00900AA7">
            <w:r w:rsidRPr="00494762">
              <w:t>0.005246511650933039</w:t>
            </w:r>
          </w:p>
        </w:tc>
        <w:tc>
          <w:tcPr>
            <w:tcW w:w="1549" w:type="dxa"/>
          </w:tcPr>
          <w:p w:rsidR="00900AA7" w:rsidRDefault="00900AA7" w:rsidP="00900AA7">
            <w:r w:rsidRPr="00924818">
              <w:t>448.5</w:t>
            </w:r>
          </w:p>
        </w:tc>
      </w:tr>
    </w:tbl>
    <w:p w:rsidR="00B03334" w:rsidRDefault="00B03334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FA2D90" w:rsidRPr="003319AF" w:rsidTr="00AA4B87">
        <w:tc>
          <w:tcPr>
            <w:tcW w:w="513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FA2D90" w:rsidRPr="003319AF" w:rsidRDefault="00900AA7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: 2000, m: 2000</w:t>
            </w:r>
          </w:p>
        </w:tc>
        <w:tc>
          <w:tcPr>
            <w:tcW w:w="3119" w:type="dxa"/>
            <w:gridSpan w:val="2"/>
          </w:tcPr>
          <w:p w:rsidR="00FA2D90" w:rsidRPr="003319AF" w:rsidRDefault="00900AA7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2B369D">
              <w:rPr>
                <w:rFonts w:ascii="Times New Roman" w:hAnsi="Times New Roman" w:cs="Times New Roman"/>
                <w:color w:val="000000" w:themeColor="text1"/>
              </w:rPr>
              <w:t>n: 50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  <w:r w:rsidRPr="002B369D">
              <w:rPr>
                <w:rFonts w:ascii="Times New Roman" w:hAnsi="Times New Roman" w:cs="Times New Roman"/>
                <w:color w:val="000000" w:themeColor="text1"/>
              </w:rPr>
              <w:t>0, m: 50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  <w:r w:rsidRPr="002B369D">
              <w:rPr>
                <w:rFonts w:ascii="Times New Roman" w:hAnsi="Times New Roman" w:cs="Times New Roman"/>
                <w:color w:val="000000" w:themeColor="text1"/>
              </w:rPr>
              <w:t>0</w:t>
            </w:r>
          </w:p>
        </w:tc>
        <w:tc>
          <w:tcPr>
            <w:tcW w:w="2976" w:type="dxa"/>
            <w:gridSpan w:val="2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</w:tr>
      <w:tr w:rsidR="00FA2D90" w:rsidRPr="003319AF" w:rsidTr="00AA4B87">
        <w:tc>
          <w:tcPr>
            <w:tcW w:w="513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FA2D90" w:rsidRPr="00683DD5" w:rsidRDefault="00FA2D90" w:rsidP="00AA4B87"/>
        </w:tc>
        <w:tc>
          <w:tcPr>
            <w:tcW w:w="2410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900AA7" w:rsidRPr="003319AF" w:rsidTr="00AA4B87">
        <w:trPr>
          <w:trHeight w:val="928"/>
        </w:trPr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900AA7" w:rsidRPr="00C913D6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11978353880223283</w:t>
            </w:r>
          </w:p>
        </w:tc>
        <w:tc>
          <w:tcPr>
            <w:tcW w:w="567" w:type="dxa"/>
          </w:tcPr>
          <w:p w:rsidR="00900AA7" w:rsidRDefault="00900AA7" w:rsidP="00900AA7">
            <w:r w:rsidRPr="00954229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9.0 </w:t>
            </w:r>
            <w:r w:rsidRPr="00954229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  <w:tc>
          <w:tcPr>
            <w:tcW w:w="2410" w:type="dxa"/>
          </w:tcPr>
          <w:p w:rsidR="00900AA7" w:rsidRPr="0041477A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12067961230049604</w:t>
            </w:r>
          </w:p>
        </w:tc>
        <w:tc>
          <w:tcPr>
            <w:tcW w:w="709" w:type="dxa"/>
          </w:tcPr>
          <w:p w:rsidR="00900AA7" w:rsidRPr="002415F6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9.0</w:t>
            </w:r>
            <w:r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  <w:tc>
          <w:tcPr>
            <w:tcW w:w="1427" w:type="dxa"/>
          </w:tcPr>
          <w:p w:rsidR="00900AA7" w:rsidRPr="00C913D6" w:rsidRDefault="00900AA7" w:rsidP="00900AA7"/>
        </w:tc>
        <w:tc>
          <w:tcPr>
            <w:tcW w:w="1549" w:type="dxa"/>
          </w:tcPr>
          <w:p w:rsidR="00900AA7" w:rsidRDefault="00900AA7" w:rsidP="00900AA7"/>
        </w:tc>
      </w:tr>
      <w:tr w:rsidR="00900AA7" w:rsidRPr="003319AF" w:rsidTr="00AA4B87"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900AA7" w:rsidRPr="00C913D6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10790795109519302</w:t>
            </w:r>
          </w:p>
        </w:tc>
        <w:tc>
          <w:tcPr>
            <w:tcW w:w="567" w:type="dxa"/>
          </w:tcPr>
          <w:p w:rsidR="00900AA7" w:rsidRDefault="00900AA7" w:rsidP="00900AA7">
            <w:r w:rsidRPr="00954229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67.5 </w:t>
            </w:r>
            <w:r w:rsidRPr="00954229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  <w:tc>
          <w:tcPr>
            <w:tcW w:w="2410" w:type="dxa"/>
          </w:tcPr>
          <w:p w:rsidR="00900AA7" w:rsidRPr="0041477A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05362467256544123</w:t>
            </w:r>
          </w:p>
        </w:tc>
        <w:tc>
          <w:tcPr>
            <w:tcW w:w="709" w:type="dxa"/>
          </w:tcPr>
          <w:p w:rsidR="00900AA7" w:rsidRPr="00683DD5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72.5</w:t>
            </w:r>
            <w:r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  <w:tc>
          <w:tcPr>
            <w:tcW w:w="1427" w:type="dxa"/>
          </w:tcPr>
          <w:p w:rsidR="00900AA7" w:rsidRPr="00C913D6" w:rsidRDefault="00900AA7" w:rsidP="00900AA7"/>
        </w:tc>
        <w:tc>
          <w:tcPr>
            <w:tcW w:w="1549" w:type="dxa"/>
          </w:tcPr>
          <w:p w:rsidR="00900AA7" w:rsidRDefault="00900AA7" w:rsidP="00900AA7"/>
        </w:tc>
      </w:tr>
      <w:tr w:rsidR="00900AA7" w:rsidRPr="003319AF" w:rsidTr="00AA4B87"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900AA7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08234065731409945</w:t>
            </w:r>
          </w:p>
        </w:tc>
        <w:tc>
          <w:tcPr>
            <w:tcW w:w="567" w:type="dxa"/>
          </w:tcPr>
          <w:p w:rsidR="00900AA7" w:rsidRPr="008B7988" w:rsidRDefault="00900AA7" w:rsidP="00900AA7">
            <w:pPr>
              <w:rPr>
                <w:lang w:val="en-US"/>
              </w:rPr>
            </w:pPr>
            <w:r w:rsidRPr="00954229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510.5</w:t>
            </w:r>
          </w:p>
        </w:tc>
        <w:tc>
          <w:tcPr>
            <w:tcW w:w="2410" w:type="dxa"/>
          </w:tcPr>
          <w:p w:rsidR="00900AA7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05361824969545181</w:t>
            </w:r>
          </w:p>
        </w:tc>
        <w:tc>
          <w:tcPr>
            <w:tcW w:w="709" w:type="dxa"/>
          </w:tcPr>
          <w:p w:rsidR="00900AA7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578.5</w:t>
            </w:r>
          </w:p>
        </w:tc>
        <w:tc>
          <w:tcPr>
            <w:tcW w:w="1427" w:type="dxa"/>
          </w:tcPr>
          <w:p w:rsidR="00900AA7" w:rsidRDefault="00900AA7" w:rsidP="00900AA7"/>
        </w:tc>
        <w:tc>
          <w:tcPr>
            <w:tcW w:w="1549" w:type="dxa"/>
          </w:tcPr>
          <w:p w:rsidR="00900AA7" w:rsidRPr="008B7988" w:rsidRDefault="00900AA7" w:rsidP="00900AA7">
            <w:pPr>
              <w:rPr>
                <w:lang w:val="en-US"/>
              </w:rPr>
            </w:pPr>
          </w:p>
        </w:tc>
      </w:tr>
    </w:tbl>
    <w:p w:rsidR="00FA2D90" w:rsidRDefault="00D42F62" w:rsidP="001F4D93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Судя по результатам, распределение статистик для критерия Лемана-Розенблатта довольно близко располагается с предельным распределением.</w:t>
      </w:r>
      <w:r w:rsidRPr="00D42F6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Для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 xml:space="preserve">выборок, округленных до </w:t>
      </w:r>
      <w:r w:rsidR="001F4D93">
        <w:rPr>
          <w:rFonts w:ascii="Times New Roman" w:hAnsi="Times New Roman" w:cs="Times New Roman"/>
          <w:color w:val="000000" w:themeColor="text1"/>
          <w:sz w:val="28"/>
          <w:szCs w:val="28"/>
        </w:rPr>
        <w:t>дву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 </w:t>
      </w:r>
      <w:r w:rsidR="001F4D93">
        <w:rPr>
          <w:rFonts w:ascii="Times New Roman" w:hAnsi="Times New Roman" w:cs="Times New Roman"/>
          <w:color w:val="000000" w:themeColor="text1"/>
          <w:sz w:val="28"/>
          <w:szCs w:val="28"/>
        </w:rPr>
        <w:t>одного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знаков, выполняется условие не превышения расстояния в 0.05.</w:t>
      </w:r>
      <w:r w:rsidR="001F4D93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нтересно и то, что при округлении до одного знака результаты оказываются не многим хуже, чем при округлении до двух знаков.</w:t>
      </w:r>
    </w:p>
    <w:p w:rsidR="00803ED0" w:rsidRDefault="00803ED0" w:rsidP="001F4D93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803ED0" w:rsidRDefault="00803ED0" w:rsidP="00803ED0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Дисперсия увеличена для нормального закона, чтобы получить больше различных значений в совместной выборке для данных округленных до целых чисел и одного знака после запятой.</w:t>
      </w:r>
    </w:p>
    <w:p w:rsidR="00803ED0" w:rsidRDefault="00803ED0" w:rsidP="00803ED0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Для округления значений до целых, дисперсия = 10.</w:t>
      </w: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803ED0" w:rsidRPr="003319AF" w:rsidTr="00803ED0">
        <w:tc>
          <w:tcPr>
            <w:tcW w:w="513" w:type="dxa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N</w:t>
            </w:r>
            <w:r w:rsidRPr="00AE2CF9">
              <w:rPr>
                <w:rFonts w:ascii="Times New Roman" w:hAnsi="Times New Roman" w:cs="Times New Roman"/>
                <w:color w:val="000000" w:themeColor="text1"/>
              </w:rPr>
              <w:t xml:space="preserve">=16600, 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200, 200</w:t>
            </w:r>
          </w:p>
        </w:tc>
        <w:tc>
          <w:tcPr>
            <w:tcW w:w="3119" w:type="dxa"/>
            <w:gridSpan w:val="2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2B369D">
              <w:rPr>
                <w:rFonts w:ascii="Times New Roman" w:hAnsi="Times New Roman" w:cs="Times New Roman"/>
                <w:color w:val="000000" w:themeColor="text1"/>
              </w:rPr>
              <w:t>n: 500, m: 500</w:t>
            </w:r>
          </w:p>
        </w:tc>
        <w:tc>
          <w:tcPr>
            <w:tcW w:w="2976" w:type="dxa"/>
            <w:gridSpan w:val="2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504F65">
              <w:rPr>
                <w:rFonts w:ascii="Times New Roman" w:hAnsi="Times New Roman" w:cs="Times New Roman"/>
                <w:color w:val="000000" w:themeColor="text1"/>
                <w:lang w:val="en-US"/>
              </w:rPr>
              <w:t>n: 1000, m: 1000</w:t>
            </w:r>
          </w:p>
        </w:tc>
      </w:tr>
      <w:tr w:rsidR="00803ED0" w:rsidRPr="003319AF" w:rsidTr="00803ED0">
        <w:tc>
          <w:tcPr>
            <w:tcW w:w="513" w:type="dxa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803ED0" w:rsidRPr="00551E19" w:rsidRDefault="00F81BF9" w:rsidP="00F81BF9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F81BF9">
              <w:rPr>
                <w:rFonts w:ascii="Times New Roman" w:hAnsi="Times New Roman" w:cs="Times New Roman"/>
                <w:color w:val="000000" w:themeColor="text1"/>
                <w:position w:val="-4"/>
              </w:rPr>
              <w:object w:dxaOrig="180" w:dyaOrig="279">
                <v:shape id="_x0000_i1094" type="#_x0000_t75" style="width:9pt;height:14.25pt" o:ole="">
                  <v:imagedata r:id="rId142" o:title=""/>
                </v:shape>
                <o:OLEObject Type="Embed" ProgID="Equation.DSMT4" ShapeID="_x0000_i1094" DrawAspect="Content" ObjectID="_1590329380" r:id="rId147"/>
              </w:object>
            </w:r>
            <w:r w:rsidR="00803ED0">
              <w:rPr>
                <w:rFonts w:ascii="Times New Roman" w:hAnsi="Times New Roman" w:cs="Times New Roman"/>
                <w:color w:val="000000" w:themeColor="text1"/>
              </w:rPr>
              <w:t>Расстояние по Колмогорову</w:t>
            </w:r>
          </w:p>
        </w:tc>
        <w:tc>
          <w:tcPr>
            <w:tcW w:w="567" w:type="dxa"/>
          </w:tcPr>
          <w:p w:rsidR="00803ED0" w:rsidRPr="00551E19" w:rsidRDefault="00803ED0" w:rsidP="00803ED0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*</w:t>
            </w:r>
          </w:p>
        </w:tc>
        <w:tc>
          <w:tcPr>
            <w:tcW w:w="2410" w:type="dxa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803ED0" w:rsidRPr="003319AF" w:rsidTr="00803ED0">
        <w:trPr>
          <w:trHeight w:val="928"/>
        </w:trPr>
        <w:tc>
          <w:tcPr>
            <w:tcW w:w="513" w:type="dxa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803ED0" w:rsidRPr="00C913D6" w:rsidRDefault="00803ED0" w:rsidP="00803ED0">
            <w:r w:rsidRPr="00803ED0">
              <w:t>0.00840713032340068</w:t>
            </w:r>
          </w:p>
        </w:tc>
        <w:tc>
          <w:tcPr>
            <w:tcW w:w="567" w:type="dxa"/>
          </w:tcPr>
          <w:p w:rsidR="00803ED0" w:rsidRPr="00561040" w:rsidRDefault="00803ED0" w:rsidP="00803ED0">
            <w:r w:rsidRPr="00803ED0">
              <w:t>51.0</w:t>
            </w:r>
          </w:p>
        </w:tc>
        <w:tc>
          <w:tcPr>
            <w:tcW w:w="2410" w:type="dxa"/>
          </w:tcPr>
          <w:p w:rsidR="00803ED0" w:rsidRPr="0041477A" w:rsidRDefault="00803ED0" w:rsidP="00803ED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06927467944498278</w:t>
            </w:r>
          </w:p>
        </w:tc>
        <w:tc>
          <w:tcPr>
            <w:tcW w:w="709" w:type="dxa"/>
          </w:tcPr>
          <w:p w:rsidR="00803ED0" w:rsidRPr="00683DD5" w:rsidRDefault="00803ED0" w:rsidP="00803ED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57.5 </w:t>
            </w:r>
          </w:p>
        </w:tc>
        <w:tc>
          <w:tcPr>
            <w:tcW w:w="1427" w:type="dxa"/>
          </w:tcPr>
          <w:p w:rsidR="00803ED0" w:rsidRPr="00494762" w:rsidRDefault="00803ED0" w:rsidP="00803ED0">
            <w:r w:rsidRPr="00803ED0">
              <w:t>0.008395577790427988</w:t>
            </w:r>
          </w:p>
        </w:tc>
        <w:tc>
          <w:tcPr>
            <w:tcW w:w="1549" w:type="dxa"/>
          </w:tcPr>
          <w:p w:rsidR="00803ED0" w:rsidRPr="00924818" w:rsidRDefault="00803ED0" w:rsidP="00803ED0">
            <w:r w:rsidRPr="00803ED0">
              <w:t>63.5</w:t>
            </w:r>
          </w:p>
        </w:tc>
      </w:tr>
    </w:tbl>
    <w:p w:rsidR="00803ED0" w:rsidRDefault="00803ED0" w:rsidP="001F4D93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803ED0" w:rsidRPr="003319AF" w:rsidTr="00803ED0">
        <w:tc>
          <w:tcPr>
            <w:tcW w:w="513" w:type="dxa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3ED0">
              <w:rPr>
                <w:rFonts w:ascii="Times New Roman" w:hAnsi="Times New Roman" w:cs="Times New Roman"/>
                <w:color w:val="000000" w:themeColor="text1"/>
                <w:lang w:val="en-US"/>
              </w:rPr>
              <w:t>n: 2000, m: 2000</w:t>
            </w:r>
          </w:p>
        </w:tc>
        <w:tc>
          <w:tcPr>
            <w:tcW w:w="3119" w:type="dxa"/>
            <w:gridSpan w:val="2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803ED0">
              <w:rPr>
                <w:rFonts w:ascii="Times New Roman" w:hAnsi="Times New Roman" w:cs="Times New Roman"/>
                <w:color w:val="000000" w:themeColor="text1"/>
              </w:rPr>
              <w:t>n: 5000, m: 5000</w:t>
            </w:r>
          </w:p>
        </w:tc>
        <w:tc>
          <w:tcPr>
            <w:tcW w:w="2976" w:type="dxa"/>
            <w:gridSpan w:val="2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</w:tr>
      <w:tr w:rsidR="00803ED0" w:rsidRPr="003319AF" w:rsidTr="00803ED0">
        <w:tc>
          <w:tcPr>
            <w:tcW w:w="513" w:type="dxa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803ED0" w:rsidRPr="00551E19" w:rsidRDefault="00F81BF9" w:rsidP="00F81BF9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F81BF9">
              <w:rPr>
                <w:rFonts w:ascii="Times New Roman" w:hAnsi="Times New Roman" w:cs="Times New Roman"/>
                <w:color w:val="000000" w:themeColor="text1"/>
                <w:position w:val="-4"/>
              </w:rPr>
              <w:object w:dxaOrig="180" w:dyaOrig="279">
                <v:shape id="_x0000_i1095" type="#_x0000_t75" style="width:9pt;height:14.25pt" o:ole="">
                  <v:imagedata r:id="rId142" o:title=""/>
                </v:shape>
                <o:OLEObject Type="Embed" ProgID="Equation.DSMT4" ShapeID="_x0000_i1095" DrawAspect="Content" ObjectID="_1590329381" r:id="rId148"/>
              </w:object>
            </w:r>
            <w:r w:rsidR="00803ED0">
              <w:rPr>
                <w:rFonts w:ascii="Times New Roman" w:hAnsi="Times New Roman" w:cs="Times New Roman"/>
                <w:color w:val="000000" w:themeColor="text1"/>
              </w:rPr>
              <w:t>Расстояние по Колмогорову</w:t>
            </w:r>
          </w:p>
        </w:tc>
        <w:tc>
          <w:tcPr>
            <w:tcW w:w="567" w:type="dxa"/>
          </w:tcPr>
          <w:p w:rsidR="00803ED0" w:rsidRPr="00551E19" w:rsidRDefault="00803ED0" w:rsidP="00803ED0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*</w:t>
            </w:r>
          </w:p>
        </w:tc>
        <w:tc>
          <w:tcPr>
            <w:tcW w:w="2410" w:type="dxa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7A42C0" w:rsidRPr="003319AF" w:rsidTr="00803ED0">
        <w:trPr>
          <w:trHeight w:val="928"/>
        </w:trPr>
        <w:tc>
          <w:tcPr>
            <w:tcW w:w="513" w:type="dxa"/>
          </w:tcPr>
          <w:p w:rsidR="007A42C0" w:rsidRPr="003319AF" w:rsidRDefault="007A42C0" w:rsidP="007A42C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7A42C0" w:rsidRPr="00C913D6" w:rsidRDefault="007A42C0" w:rsidP="007A42C0">
            <w:r w:rsidRPr="00803ED0">
              <w:t>0.008579113316492193</w:t>
            </w:r>
          </w:p>
        </w:tc>
        <w:tc>
          <w:tcPr>
            <w:tcW w:w="567" w:type="dxa"/>
          </w:tcPr>
          <w:p w:rsidR="007A42C0" w:rsidRPr="00561040" w:rsidRDefault="007A42C0" w:rsidP="007A42C0">
            <w:r w:rsidRPr="00803ED0">
              <w:t>67.0</w:t>
            </w:r>
          </w:p>
        </w:tc>
        <w:tc>
          <w:tcPr>
            <w:tcW w:w="2410" w:type="dxa"/>
          </w:tcPr>
          <w:p w:rsidR="007A42C0" w:rsidRPr="00C913D6" w:rsidRDefault="007A42C0" w:rsidP="007A42C0">
            <w:r>
              <w:t>0.00879123617493</w:t>
            </w:r>
            <w:r w:rsidRPr="00803ED0">
              <w:t>193</w:t>
            </w:r>
          </w:p>
        </w:tc>
        <w:tc>
          <w:tcPr>
            <w:tcW w:w="709" w:type="dxa"/>
          </w:tcPr>
          <w:p w:rsidR="007A42C0" w:rsidRPr="00561040" w:rsidRDefault="007A42C0" w:rsidP="007A42C0">
            <w:r>
              <w:t>69</w:t>
            </w:r>
            <w:r w:rsidRPr="00803ED0">
              <w:t>.0</w:t>
            </w:r>
          </w:p>
        </w:tc>
        <w:tc>
          <w:tcPr>
            <w:tcW w:w="1427" w:type="dxa"/>
          </w:tcPr>
          <w:p w:rsidR="007A42C0" w:rsidRPr="00494762" w:rsidRDefault="007A42C0" w:rsidP="007A42C0"/>
        </w:tc>
        <w:tc>
          <w:tcPr>
            <w:tcW w:w="1549" w:type="dxa"/>
          </w:tcPr>
          <w:p w:rsidR="007A42C0" w:rsidRPr="00924818" w:rsidRDefault="007A42C0" w:rsidP="007A42C0"/>
        </w:tc>
      </w:tr>
    </w:tbl>
    <w:p w:rsidR="00803ED0" w:rsidRDefault="00803ED0" w:rsidP="001F4D93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803ED0" w:rsidRDefault="00803ED0" w:rsidP="001F4D93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803ED0" w:rsidRDefault="00803ED0" w:rsidP="001F4D93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803ED0" w:rsidRPr="001F4D93" w:rsidRDefault="00803ED0" w:rsidP="001F4D93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900AA7" w:rsidRPr="003319AF" w:rsidTr="009F66DC">
        <w:tc>
          <w:tcPr>
            <w:tcW w:w="513" w:type="dxa"/>
          </w:tcPr>
          <w:p w:rsidR="00900AA7" w:rsidRPr="003319AF" w:rsidRDefault="00900AA7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900AA7" w:rsidRPr="003319AF" w:rsidRDefault="00900AA7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30, 3</w:t>
            </w: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3119" w:type="dxa"/>
            <w:gridSpan w:val="2"/>
          </w:tcPr>
          <w:p w:rsidR="00900AA7" w:rsidRPr="003319AF" w:rsidRDefault="00900AA7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30, 40</w:t>
            </w:r>
          </w:p>
        </w:tc>
        <w:tc>
          <w:tcPr>
            <w:tcW w:w="2976" w:type="dxa"/>
            <w:gridSpan w:val="2"/>
          </w:tcPr>
          <w:p w:rsidR="00900AA7" w:rsidRPr="009254B8" w:rsidRDefault="00900AA7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30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, </w:t>
            </w:r>
            <w:r>
              <w:rPr>
                <w:rFonts w:ascii="Times New Roman" w:hAnsi="Times New Roman" w:cs="Times New Roman"/>
                <w:color w:val="000000" w:themeColor="text1"/>
              </w:rPr>
              <w:t>50</w:t>
            </w:r>
          </w:p>
        </w:tc>
      </w:tr>
      <w:tr w:rsidR="00900AA7" w:rsidRPr="003319AF" w:rsidTr="009F66DC">
        <w:tc>
          <w:tcPr>
            <w:tcW w:w="513" w:type="dxa"/>
          </w:tcPr>
          <w:p w:rsidR="00900AA7" w:rsidRPr="003319AF" w:rsidRDefault="00900AA7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900AA7" w:rsidRPr="003319AF" w:rsidRDefault="00900AA7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900AA7" w:rsidRPr="003319AF" w:rsidRDefault="00900AA7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900AA7" w:rsidRPr="003319AF" w:rsidRDefault="00900AA7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900AA7" w:rsidRPr="003319AF" w:rsidRDefault="00900AA7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900AA7" w:rsidRPr="003319AF" w:rsidRDefault="00900AA7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900AA7" w:rsidRPr="003319AF" w:rsidRDefault="00900AA7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900AA7" w:rsidRPr="003319AF" w:rsidTr="009F66DC">
        <w:trPr>
          <w:trHeight w:val="928"/>
        </w:trPr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900AA7" w:rsidRPr="00DF7374" w:rsidRDefault="00900AA7" w:rsidP="00900AA7">
            <w:r w:rsidRPr="00DF7374">
              <w:t>0.11695639111559329</w:t>
            </w:r>
          </w:p>
        </w:tc>
        <w:tc>
          <w:tcPr>
            <w:tcW w:w="567" w:type="dxa"/>
          </w:tcPr>
          <w:p w:rsidR="00900AA7" w:rsidRPr="00387379" w:rsidRDefault="00900AA7" w:rsidP="00900AA7">
            <w:r w:rsidRPr="00387379">
              <w:t>6.0</w:t>
            </w:r>
          </w:p>
        </w:tc>
        <w:tc>
          <w:tcPr>
            <w:tcW w:w="2410" w:type="dxa"/>
          </w:tcPr>
          <w:p w:rsidR="00900AA7" w:rsidRPr="00530E7A" w:rsidRDefault="00900AA7" w:rsidP="00900AA7">
            <w:r w:rsidRPr="00530E7A">
              <w:t>0.13034441570224864</w:t>
            </w:r>
          </w:p>
        </w:tc>
        <w:tc>
          <w:tcPr>
            <w:tcW w:w="709" w:type="dxa"/>
          </w:tcPr>
          <w:p w:rsidR="00900AA7" w:rsidRPr="00E02FC3" w:rsidRDefault="00900AA7" w:rsidP="00900AA7">
            <w:r w:rsidRPr="00E02FC3">
              <w:t>5.5</w:t>
            </w:r>
          </w:p>
        </w:tc>
        <w:tc>
          <w:tcPr>
            <w:tcW w:w="1427" w:type="dxa"/>
          </w:tcPr>
          <w:p w:rsidR="00900AA7" w:rsidRPr="00AF1DFE" w:rsidRDefault="00900AA7" w:rsidP="00900AA7">
            <w:r w:rsidRPr="00AF1DFE">
              <w:t>0.5475105174962243</w:t>
            </w:r>
          </w:p>
        </w:tc>
        <w:tc>
          <w:tcPr>
            <w:tcW w:w="1549" w:type="dxa"/>
          </w:tcPr>
          <w:p w:rsidR="00900AA7" w:rsidRPr="00EE295E" w:rsidRDefault="00900AA7" w:rsidP="00900AA7">
            <w:r w:rsidRPr="00EE295E">
              <w:t>6.0</w:t>
            </w:r>
          </w:p>
        </w:tc>
      </w:tr>
      <w:tr w:rsidR="00900AA7" w:rsidRPr="003319AF" w:rsidTr="009F66DC"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900AA7" w:rsidRPr="00DF7374" w:rsidRDefault="00900AA7" w:rsidP="00900AA7">
            <w:r w:rsidRPr="00DF7374">
              <w:t>0.0173855133189037</w:t>
            </w:r>
          </w:p>
        </w:tc>
        <w:tc>
          <w:tcPr>
            <w:tcW w:w="567" w:type="dxa"/>
          </w:tcPr>
          <w:p w:rsidR="00900AA7" w:rsidRPr="00387379" w:rsidRDefault="00900AA7" w:rsidP="00900AA7">
            <w:r w:rsidRPr="00387379">
              <w:t>30.5</w:t>
            </w:r>
          </w:p>
        </w:tc>
        <w:tc>
          <w:tcPr>
            <w:tcW w:w="2410" w:type="dxa"/>
          </w:tcPr>
          <w:p w:rsidR="00900AA7" w:rsidRPr="00530E7A" w:rsidRDefault="00900AA7" w:rsidP="00900AA7">
            <w:r w:rsidRPr="00530E7A">
              <w:t>0.015110378505309996</w:t>
            </w:r>
          </w:p>
        </w:tc>
        <w:tc>
          <w:tcPr>
            <w:tcW w:w="709" w:type="dxa"/>
          </w:tcPr>
          <w:p w:rsidR="00900AA7" w:rsidRPr="00E02FC3" w:rsidRDefault="00900AA7" w:rsidP="00900AA7">
            <w:r w:rsidRPr="00E02FC3">
              <w:t>33.0</w:t>
            </w:r>
          </w:p>
        </w:tc>
        <w:tc>
          <w:tcPr>
            <w:tcW w:w="1427" w:type="dxa"/>
          </w:tcPr>
          <w:p w:rsidR="00900AA7" w:rsidRPr="00AF1DFE" w:rsidRDefault="00900AA7" w:rsidP="00900AA7">
            <w:r w:rsidRPr="00AF1DFE">
              <w:t>0.0312338093564187</w:t>
            </w:r>
          </w:p>
        </w:tc>
        <w:tc>
          <w:tcPr>
            <w:tcW w:w="1549" w:type="dxa"/>
          </w:tcPr>
          <w:p w:rsidR="00900AA7" w:rsidRPr="00EE295E" w:rsidRDefault="00900AA7" w:rsidP="00900AA7">
            <w:r w:rsidRPr="00EE295E">
              <w:t>34.5</w:t>
            </w:r>
          </w:p>
        </w:tc>
      </w:tr>
      <w:tr w:rsidR="00900AA7" w:rsidRPr="003319AF" w:rsidTr="009F66DC"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900AA7" w:rsidRDefault="00900AA7" w:rsidP="00900AA7">
            <w:r w:rsidRPr="00DF7374">
              <w:t>0.01861528625271719</w:t>
            </w:r>
          </w:p>
        </w:tc>
        <w:tc>
          <w:tcPr>
            <w:tcW w:w="567" w:type="dxa"/>
          </w:tcPr>
          <w:p w:rsidR="00900AA7" w:rsidRDefault="00900AA7" w:rsidP="00900AA7">
            <w:r w:rsidRPr="00387379">
              <w:t>55.5</w:t>
            </w:r>
          </w:p>
        </w:tc>
        <w:tc>
          <w:tcPr>
            <w:tcW w:w="2410" w:type="dxa"/>
          </w:tcPr>
          <w:p w:rsidR="00900AA7" w:rsidRDefault="00900AA7" w:rsidP="00900AA7">
            <w:r w:rsidRPr="00530E7A">
              <w:t>0.014258353406632063</w:t>
            </w:r>
          </w:p>
        </w:tc>
        <w:tc>
          <w:tcPr>
            <w:tcW w:w="709" w:type="dxa"/>
          </w:tcPr>
          <w:p w:rsidR="00900AA7" w:rsidRDefault="00900AA7" w:rsidP="00900AA7">
            <w:r w:rsidRPr="00E02FC3">
              <w:t>63.0</w:t>
            </w:r>
          </w:p>
        </w:tc>
        <w:tc>
          <w:tcPr>
            <w:tcW w:w="1427" w:type="dxa"/>
          </w:tcPr>
          <w:p w:rsidR="00900AA7" w:rsidRDefault="00900AA7" w:rsidP="00900AA7">
            <w:r w:rsidRPr="00AF1DFE">
              <w:t>0.01397052387315445</w:t>
            </w:r>
          </w:p>
        </w:tc>
        <w:tc>
          <w:tcPr>
            <w:tcW w:w="1549" w:type="dxa"/>
          </w:tcPr>
          <w:p w:rsidR="00900AA7" w:rsidRDefault="00900AA7" w:rsidP="00900AA7">
            <w:r w:rsidRPr="00EE295E">
              <w:t>71.5</w:t>
            </w:r>
          </w:p>
        </w:tc>
      </w:tr>
    </w:tbl>
    <w:p w:rsidR="00900AA7" w:rsidRDefault="00900AA7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5919CF" w:rsidRPr="003319AF" w:rsidTr="00AA4B87">
        <w:tc>
          <w:tcPr>
            <w:tcW w:w="513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: 500, m: 1000</w:t>
            </w:r>
          </w:p>
        </w:tc>
        <w:tc>
          <w:tcPr>
            <w:tcW w:w="3119" w:type="dxa"/>
            <w:gridSpan w:val="2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: 500, m: 2000</w:t>
            </w:r>
          </w:p>
        </w:tc>
        <w:tc>
          <w:tcPr>
            <w:tcW w:w="2976" w:type="dxa"/>
            <w:gridSpan w:val="2"/>
          </w:tcPr>
          <w:p w:rsidR="005919CF" w:rsidRPr="003319AF" w:rsidRDefault="000268C9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 xml:space="preserve">n: 500, m: </w:t>
            </w: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  <w:lang w:val="en-US"/>
              </w:rPr>
              <w:t>5</w:t>
            </w: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00</w:t>
            </w:r>
          </w:p>
        </w:tc>
      </w:tr>
      <w:tr w:rsidR="005919CF" w:rsidRPr="003319AF" w:rsidTr="00AA4B87">
        <w:tc>
          <w:tcPr>
            <w:tcW w:w="513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2415F6" w:rsidRPr="003319AF" w:rsidTr="00AA4B87">
        <w:trPr>
          <w:trHeight w:val="928"/>
        </w:trPr>
        <w:tc>
          <w:tcPr>
            <w:tcW w:w="513" w:type="dxa"/>
          </w:tcPr>
          <w:p w:rsidR="002415F6" w:rsidRPr="003319AF" w:rsidRDefault="002415F6" w:rsidP="002415F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2415F6" w:rsidRPr="000C70E5" w:rsidRDefault="002415F6" w:rsidP="002415F6">
            <w:r w:rsidRPr="005C152B">
              <w:t>0.999999999813874</w:t>
            </w:r>
          </w:p>
        </w:tc>
        <w:tc>
          <w:tcPr>
            <w:tcW w:w="567" w:type="dxa"/>
          </w:tcPr>
          <w:p w:rsidR="002415F6" w:rsidRPr="001346FC" w:rsidRDefault="002415F6" w:rsidP="002415F6">
            <w:r w:rsidRPr="001346FC">
              <w:t>8.0</w:t>
            </w:r>
          </w:p>
        </w:tc>
        <w:tc>
          <w:tcPr>
            <w:tcW w:w="2410" w:type="dxa"/>
          </w:tcPr>
          <w:p w:rsidR="002415F6" w:rsidRPr="003345BD" w:rsidRDefault="002415F6" w:rsidP="002415F6">
            <w:r>
              <w:t>1.0000000000000002</w:t>
            </w:r>
          </w:p>
        </w:tc>
        <w:tc>
          <w:tcPr>
            <w:tcW w:w="709" w:type="dxa"/>
          </w:tcPr>
          <w:p w:rsidR="002415F6" w:rsidRDefault="002415F6" w:rsidP="002415F6">
            <w:r w:rsidRPr="00B97CE6">
              <w:t>8.0</w:t>
            </w:r>
            <w:r w:rsidRPr="00B97CE6">
              <w:br/>
            </w:r>
          </w:p>
        </w:tc>
        <w:tc>
          <w:tcPr>
            <w:tcW w:w="1427" w:type="dxa"/>
          </w:tcPr>
          <w:p w:rsidR="002415F6" w:rsidRPr="002415F6" w:rsidRDefault="002415F6" w:rsidP="002415F6">
            <w:pPr>
              <w:rPr>
                <w:lang w:val="en-US"/>
              </w:rPr>
            </w:pPr>
            <w:r>
              <w:rPr>
                <w:lang w:val="en-US"/>
              </w:rPr>
              <w:t>1.0</w:t>
            </w:r>
          </w:p>
        </w:tc>
        <w:tc>
          <w:tcPr>
            <w:tcW w:w="1549" w:type="dxa"/>
          </w:tcPr>
          <w:p w:rsidR="002415F6" w:rsidRDefault="002415F6" w:rsidP="002415F6">
            <w:r w:rsidRPr="00590933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9.0</w:t>
            </w:r>
            <w:r w:rsidRPr="00590933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</w:tr>
      <w:tr w:rsidR="002415F6" w:rsidRPr="003319AF" w:rsidTr="00AA4B87">
        <w:tc>
          <w:tcPr>
            <w:tcW w:w="513" w:type="dxa"/>
          </w:tcPr>
          <w:p w:rsidR="002415F6" w:rsidRPr="003319AF" w:rsidRDefault="002415F6" w:rsidP="002415F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lastRenderedPageBreak/>
              <w:t>1</w:t>
            </w:r>
          </w:p>
        </w:tc>
        <w:tc>
          <w:tcPr>
            <w:tcW w:w="2572" w:type="dxa"/>
          </w:tcPr>
          <w:p w:rsidR="002415F6" w:rsidRPr="000C70E5" w:rsidRDefault="002415F6" w:rsidP="002415F6">
            <w:r w:rsidRPr="005C152B">
              <w:t>0.34727665584086514</w:t>
            </w:r>
          </w:p>
        </w:tc>
        <w:tc>
          <w:tcPr>
            <w:tcW w:w="567" w:type="dxa"/>
          </w:tcPr>
          <w:p w:rsidR="002415F6" w:rsidRPr="001346FC" w:rsidRDefault="002415F6" w:rsidP="002415F6">
            <w:r w:rsidRPr="001346FC">
              <w:t>60.0</w:t>
            </w:r>
          </w:p>
        </w:tc>
        <w:tc>
          <w:tcPr>
            <w:tcW w:w="2410" w:type="dxa"/>
          </w:tcPr>
          <w:p w:rsidR="002415F6" w:rsidRPr="003345BD" w:rsidRDefault="002415F6" w:rsidP="002415F6">
            <w:r>
              <w:t>0.9425134239782521</w:t>
            </w:r>
          </w:p>
        </w:tc>
        <w:tc>
          <w:tcPr>
            <w:tcW w:w="709" w:type="dxa"/>
          </w:tcPr>
          <w:p w:rsidR="002415F6" w:rsidRDefault="002415F6" w:rsidP="002415F6">
            <w:r w:rsidRPr="00B97CE6">
              <w:br/>
              <w:t>63.0</w:t>
            </w:r>
            <w:r w:rsidRPr="00B97CE6">
              <w:br/>
            </w:r>
          </w:p>
        </w:tc>
        <w:tc>
          <w:tcPr>
            <w:tcW w:w="1427" w:type="dxa"/>
          </w:tcPr>
          <w:p w:rsidR="002415F6" w:rsidRPr="005833F4" w:rsidRDefault="002415F6" w:rsidP="002415F6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9999999753969714</w:t>
            </w:r>
          </w:p>
        </w:tc>
        <w:tc>
          <w:tcPr>
            <w:tcW w:w="1549" w:type="dxa"/>
          </w:tcPr>
          <w:p w:rsidR="002415F6" w:rsidRDefault="002415F6" w:rsidP="002415F6">
            <w:r w:rsidRPr="00590933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  <w:r w:rsidRPr="00590933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70.0</w:t>
            </w:r>
            <w:r w:rsidRPr="00590933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</w:tr>
      <w:tr w:rsidR="002415F6" w:rsidRPr="003319AF" w:rsidTr="00AA4B87">
        <w:tc>
          <w:tcPr>
            <w:tcW w:w="513" w:type="dxa"/>
          </w:tcPr>
          <w:p w:rsidR="002415F6" w:rsidRPr="003319AF" w:rsidRDefault="002415F6" w:rsidP="002415F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2415F6" w:rsidRDefault="002415F6" w:rsidP="002415F6">
            <w:r w:rsidRPr="005C152B">
              <w:t>0.009420167926454087</w:t>
            </w:r>
          </w:p>
        </w:tc>
        <w:tc>
          <w:tcPr>
            <w:tcW w:w="567" w:type="dxa"/>
          </w:tcPr>
          <w:p w:rsidR="002415F6" w:rsidRDefault="002415F6" w:rsidP="002415F6">
            <w:r w:rsidRPr="001346FC">
              <w:t>418.0</w:t>
            </w:r>
          </w:p>
        </w:tc>
        <w:tc>
          <w:tcPr>
            <w:tcW w:w="2410" w:type="dxa"/>
          </w:tcPr>
          <w:p w:rsidR="002415F6" w:rsidRDefault="002415F6" w:rsidP="002415F6">
            <w:r>
              <w:t>0.034882791447205796</w:t>
            </w:r>
          </w:p>
        </w:tc>
        <w:tc>
          <w:tcPr>
            <w:tcW w:w="709" w:type="dxa"/>
          </w:tcPr>
          <w:p w:rsidR="002415F6" w:rsidRDefault="002415F6" w:rsidP="002415F6">
            <w:r w:rsidRPr="00B97CE6">
              <w:t>469.0</w:t>
            </w:r>
          </w:p>
        </w:tc>
        <w:tc>
          <w:tcPr>
            <w:tcW w:w="1427" w:type="dxa"/>
          </w:tcPr>
          <w:p w:rsidR="002415F6" w:rsidRDefault="002415F6" w:rsidP="002415F6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24467005638422118</w:t>
            </w:r>
          </w:p>
          <w:p w:rsidR="002415F6" w:rsidRPr="002415F6" w:rsidRDefault="002415F6" w:rsidP="002415F6">
            <w:pPr>
              <w:jc w:val="center"/>
            </w:pPr>
          </w:p>
        </w:tc>
        <w:tc>
          <w:tcPr>
            <w:tcW w:w="1549" w:type="dxa"/>
          </w:tcPr>
          <w:p w:rsidR="002415F6" w:rsidRDefault="002415F6" w:rsidP="002415F6">
            <w:r w:rsidRPr="00590933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  <w:r w:rsidRPr="00590933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535.0</w:t>
            </w:r>
          </w:p>
        </w:tc>
      </w:tr>
    </w:tbl>
    <w:p w:rsidR="009B5988" w:rsidRPr="000A4578" w:rsidRDefault="00D42F62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Судя по результатам данной таблицы для критерия Лемана-Розенблатта </w:t>
      </w:r>
      <w:r w:rsidR="000A4578">
        <w:rPr>
          <w:rFonts w:ascii="Times New Roman" w:hAnsi="Times New Roman" w:cs="Times New Roman"/>
          <w:color w:val="000000" w:themeColor="text1"/>
          <w:sz w:val="28"/>
          <w:szCs w:val="28"/>
        </w:rPr>
        <w:t>не наблюдается приближения распределения статистик к предельному закону при различных размерностях выборок в сравнении с результатами, полученными при одинаковых размерностях выборок.</w:t>
      </w:r>
      <w:r w:rsidR="001F4D93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Некоторое уменьшение расстояния наблюдается при малых размерностях выборок.</w:t>
      </w:r>
    </w:p>
    <w:p w:rsidR="00A57545" w:rsidRPr="00D42F62" w:rsidRDefault="00A57545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A57545" w:rsidRPr="00D42F62" w:rsidRDefault="00A57545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A57545" w:rsidRPr="00D42F62" w:rsidRDefault="00A57545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F22406" w:rsidRDefault="00B03334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Смирнов</w:t>
      </w: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A63B7D" w:rsidRPr="003319AF" w:rsidTr="00A63B7D">
        <w:tc>
          <w:tcPr>
            <w:tcW w:w="513" w:type="dxa"/>
          </w:tcPr>
          <w:p w:rsidR="00A63B7D" w:rsidRPr="003319AF" w:rsidRDefault="00A63B7D" w:rsidP="00A63B7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A63B7D" w:rsidRPr="003319AF" w:rsidRDefault="009254B8" w:rsidP="00A63B7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N=16600,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r w:rsidR="000A4578">
              <w:rPr>
                <w:rFonts w:ascii="Times New Roman" w:hAnsi="Times New Roman" w:cs="Times New Roman"/>
                <w:color w:val="000000" w:themeColor="text1"/>
                <w:lang w:val="en-US"/>
              </w:rPr>
              <w:t>200, 200</w:t>
            </w:r>
          </w:p>
        </w:tc>
        <w:tc>
          <w:tcPr>
            <w:tcW w:w="3119" w:type="dxa"/>
            <w:gridSpan w:val="2"/>
          </w:tcPr>
          <w:p w:rsidR="00A63B7D" w:rsidRPr="003319AF" w:rsidRDefault="000A4578" w:rsidP="00A63B7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63B7D">
              <w:rPr>
                <w:rFonts w:ascii="Times New Roman" w:hAnsi="Times New Roman" w:cs="Times New Roman"/>
                <w:color w:val="000000" w:themeColor="text1"/>
              </w:rPr>
              <w:t>n: 500, m: 500</w:t>
            </w:r>
          </w:p>
        </w:tc>
        <w:tc>
          <w:tcPr>
            <w:tcW w:w="2976" w:type="dxa"/>
            <w:gridSpan w:val="2"/>
          </w:tcPr>
          <w:p w:rsidR="00A63B7D" w:rsidRPr="003319AF" w:rsidRDefault="000A4578" w:rsidP="00A63B7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63B7D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n: 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1000</w:t>
            </w:r>
            <w:r w:rsidRPr="00A63B7D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, m: 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1000</w:t>
            </w:r>
          </w:p>
        </w:tc>
      </w:tr>
      <w:tr w:rsidR="009254B8" w:rsidRPr="003319AF" w:rsidTr="00A63B7D">
        <w:tc>
          <w:tcPr>
            <w:tcW w:w="513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9254B8" w:rsidRPr="00551E19" w:rsidRDefault="00F81BF9" w:rsidP="00F81BF9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F81BF9">
              <w:rPr>
                <w:rFonts w:ascii="Times New Roman" w:hAnsi="Times New Roman" w:cs="Times New Roman"/>
                <w:color w:val="000000" w:themeColor="text1"/>
                <w:position w:val="-4"/>
              </w:rPr>
              <w:object w:dxaOrig="180" w:dyaOrig="279">
                <v:shape id="_x0000_i1096" type="#_x0000_t75" style="width:9pt;height:14.25pt" o:ole="">
                  <v:imagedata r:id="rId142" o:title=""/>
                </v:shape>
                <o:OLEObject Type="Embed" ProgID="Equation.DSMT4" ShapeID="_x0000_i1096" DrawAspect="Content" ObjectID="_1590329382" r:id="rId149"/>
              </w:object>
            </w:r>
            <w:r w:rsidR="009254B8">
              <w:rPr>
                <w:rFonts w:ascii="Times New Roman" w:hAnsi="Times New Roman" w:cs="Times New Roman"/>
                <w:color w:val="000000" w:themeColor="text1"/>
              </w:rPr>
              <w:t>Расстояние по Колмогорову</w:t>
            </w:r>
          </w:p>
        </w:tc>
        <w:tc>
          <w:tcPr>
            <w:tcW w:w="567" w:type="dxa"/>
          </w:tcPr>
          <w:p w:rsidR="009254B8" w:rsidRPr="00551E19" w:rsidRDefault="009254B8" w:rsidP="009254B8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*</w:t>
            </w:r>
          </w:p>
        </w:tc>
        <w:tc>
          <w:tcPr>
            <w:tcW w:w="2410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0A4578" w:rsidRPr="003319AF" w:rsidTr="00A63B7D">
        <w:trPr>
          <w:trHeight w:val="928"/>
        </w:trPr>
        <w:tc>
          <w:tcPr>
            <w:tcW w:w="513" w:type="dxa"/>
          </w:tcPr>
          <w:p w:rsidR="000A4578" w:rsidRPr="003319AF" w:rsidRDefault="000A4578" w:rsidP="000A457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0A4578" w:rsidRPr="00CF294E" w:rsidRDefault="000A4578" w:rsidP="000A4578">
            <w:r w:rsidRPr="00CF294E">
              <w:t>0.540092677385176</w:t>
            </w:r>
          </w:p>
        </w:tc>
        <w:tc>
          <w:tcPr>
            <w:tcW w:w="567" w:type="dxa"/>
          </w:tcPr>
          <w:p w:rsidR="000A4578" w:rsidRPr="006F51D6" w:rsidRDefault="000A4578" w:rsidP="000A4578">
            <w:r w:rsidRPr="006F51D6">
              <w:t>7.0</w:t>
            </w:r>
          </w:p>
        </w:tc>
        <w:tc>
          <w:tcPr>
            <w:tcW w:w="2410" w:type="dxa"/>
          </w:tcPr>
          <w:p w:rsidR="000A4578" w:rsidRPr="004A5CF3" w:rsidRDefault="000A4578" w:rsidP="000A4578">
            <w:r w:rsidRPr="004A5CF3">
              <w:t>0.5297165835765115</w:t>
            </w:r>
          </w:p>
        </w:tc>
        <w:tc>
          <w:tcPr>
            <w:tcW w:w="709" w:type="dxa"/>
          </w:tcPr>
          <w:p w:rsidR="000A4578" w:rsidRPr="0045567D" w:rsidRDefault="000A4578" w:rsidP="000A4578">
            <w:r w:rsidRPr="0045567D">
              <w:t>7.0</w:t>
            </w:r>
          </w:p>
        </w:tc>
        <w:tc>
          <w:tcPr>
            <w:tcW w:w="1427" w:type="dxa"/>
          </w:tcPr>
          <w:p w:rsidR="000A4578" w:rsidRPr="00B071D1" w:rsidRDefault="000A4578" w:rsidP="000A4578">
            <w:r w:rsidRPr="00B071D1">
              <w:t>0.5244438293905644</w:t>
            </w:r>
          </w:p>
        </w:tc>
        <w:tc>
          <w:tcPr>
            <w:tcW w:w="1549" w:type="dxa"/>
          </w:tcPr>
          <w:p w:rsidR="000A4578" w:rsidRPr="00FC0F32" w:rsidRDefault="000A4578" w:rsidP="000A4578">
            <w:r w:rsidRPr="00FC0F32">
              <w:t>8.0</w:t>
            </w:r>
          </w:p>
        </w:tc>
      </w:tr>
      <w:tr w:rsidR="000A4578" w:rsidRPr="003319AF" w:rsidTr="00A63B7D">
        <w:tc>
          <w:tcPr>
            <w:tcW w:w="513" w:type="dxa"/>
          </w:tcPr>
          <w:p w:rsidR="000A4578" w:rsidRPr="003319AF" w:rsidRDefault="000A4578" w:rsidP="000A457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0A4578" w:rsidRPr="00CF294E" w:rsidRDefault="000A4578" w:rsidP="000A4578">
            <w:r w:rsidRPr="00CF294E">
              <w:t>0.2033904740447694</w:t>
            </w:r>
          </w:p>
        </w:tc>
        <w:tc>
          <w:tcPr>
            <w:tcW w:w="567" w:type="dxa"/>
          </w:tcPr>
          <w:p w:rsidR="000A4578" w:rsidRPr="006F51D6" w:rsidRDefault="000A4578" w:rsidP="000A4578">
            <w:r w:rsidRPr="006F51D6">
              <w:t>50.5</w:t>
            </w:r>
          </w:p>
        </w:tc>
        <w:tc>
          <w:tcPr>
            <w:tcW w:w="2410" w:type="dxa"/>
          </w:tcPr>
          <w:p w:rsidR="000A4578" w:rsidRPr="004A5CF3" w:rsidRDefault="000A4578" w:rsidP="000A4578">
            <w:r w:rsidRPr="004A5CF3">
              <w:t>0.19198287602519692</w:t>
            </w:r>
          </w:p>
        </w:tc>
        <w:tc>
          <w:tcPr>
            <w:tcW w:w="709" w:type="dxa"/>
          </w:tcPr>
          <w:p w:rsidR="000A4578" w:rsidRPr="0045567D" w:rsidRDefault="000A4578" w:rsidP="000A4578">
            <w:r w:rsidRPr="0045567D">
              <w:t>57.0</w:t>
            </w:r>
          </w:p>
        </w:tc>
        <w:tc>
          <w:tcPr>
            <w:tcW w:w="1427" w:type="dxa"/>
          </w:tcPr>
          <w:p w:rsidR="000A4578" w:rsidRPr="00B071D1" w:rsidRDefault="000A4578" w:rsidP="000A4578">
            <w:r w:rsidRPr="00B071D1">
              <w:t>0.18685736339206777</w:t>
            </w:r>
          </w:p>
        </w:tc>
        <w:tc>
          <w:tcPr>
            <w:tcW w:w="1549" w:type="dxa"/>
          </w:tcPr>
          <w:p w:rsidR="000A4578" w:rsidRPr="00FC0F32" w:rsidRDefault="000A4578" w:rsidP="000A4578">
            <w:r w:rsidRPr="00FC0F32">
              <w:t>62.5</w:t>
            </w:r>
          </w:p>
        </w:tc>
      </w:tr>
      <w:tr w:rsidR="000A4578" w:rsidRPr="003319AF" w:rsidTr="00A63B7D">
        <w:tc>
          <w:tcPr>
            <w:tcW w:w="513" w:type="dxa"/>
          </w:tcPr>
          <w:p w:rsidR="000A4578" w:rsidRPr="003319AF" w:rsidRDefault="000A4578" w:rsidP="000A457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0A4578" w:rsidRDefault="000A4578" w:rsidP="000A4578">
            <w:r w:rsidRPr="00CF294E">
              <w:t>0.09244206408266703</w:t>
            </w:r>
          </w:p>
        </w:tc>
        <w:tc>
          <w:tcPr>
            <w:tcW w:w="567" w:type="dxa"/>
          </w:tcPr>
          <w:p w:rsidR="000A4578" w:rsidRDefault="000A4578" w:rsidP="000A4578">
            <w:r w:rsidRPr="006F51D6">
              <w:t>246.5</w:t>
            </w:r>
          </w:p>
        </w:tc>
        <w:tc>
          <w:tcPr>
            <w:tcW w:w="2410" w:type="dxa"/>
          </w:tcPr>
          <w:p w:rsidR="000A4578" w:rsidRDefault="000A4578" w:rsidP="000A4578">
            <w:r w:rsidRPr="004A5CF3">
              <w:t>0.07452621478141924</w:t>
            </w:r>
          </w:p>
        </w:tc>
        <w:tc>
          <w:tcPr>
            <w:tcW w:w="709" w:type="dxa"/>
          </w:tcPr>
          <w:p w:rsidR="000A4578" w:rsidRDefault="000A4578" w:rsidP="000A4578">
            <w:r w:rsidRPr="0045567D">
              <w:t>368.5</w:t>
            </w:r>
          </w:p>
        </w:tc>
        <w:tc>
          <w:tcPr>
            <w:tcW w:w="1427" w:type="dxa"/>
          </w:tcPr>
          <w:p w:rsidR="000A4578" w:rsidRDefault="000A4578" w:rsidP="000A4578">
            <w:r w:rsidRPr="00B071D1">
              <w:t>0.06584598231754063</w:t>
            </w:r>
          </w:p>
        </w:tc>
        <w:tc>
          <w:tcPr>
            <w:tcW w:w="1549" w:type="dxa"/>
          </w:tcPr>
          <w:p w:rsidR="000A4578" w:rsidRDefault="000A4578" w:rsidP="000A4578">
            <w:r w:rsidRPr="00FC0F32">
              <w:t>449.0</w:t>
            </w:r>
          </w:p>
        </w:tc>
      </w:tr>
    </w:tbl>
    <w:p w:rsidR="00A63B7D" w:rsidRDefault="00A63B7D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D33C65" w:rsidRPr="003319AF" w:rsidTr="003F7922">
        <w:tc>
          <w:tcPr>
            <w:tcW w:w="513" w:type="dxa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D33C65" w:rsidRPr="003319AF" w:rsidRDefault="000A4578" w:rsidP="003F7922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D33C65">
              <w:rPr>
                <w:rFonts w:ascii="Times New Roman" w:hAnsi="Times New Roman" w:cs="Times New Roman"/>
                <w:color w:val="000000" w:themeColor="text1"/>
              </w:rPr>
              <w:t>n: 2000, m: 2000</w:t>
            </w:r>
          </w:p>
        </w:tc>
        <w:tc>
          <w:tcPr>
            <w:tcW w:w="3119" w:type="dxa"/>
            <w:gridSpan w:val="2"/>
          </w:tcPr>
          <w:p w:rsidR="00D33C65" w:rsidRPr="003319AF" w:rsidRDefault="000A4578" w:rsidP="003F7922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n: 5000, m: 5</w:t>
            </w:r>
            <w:r w:rsidRPr="00D33C65">
              <w:rPr>
                <w:rFonts w:ascii="Times New Roman" w:hAnsi="Times New Roman" w:cs="Times New Roman"/>
                <w:color w:val="000000" w:themeColor="text1"/>
              </w:rPr>
              <w:t>000</w:t>
            </w:r>
          </w:p>
        </w:tc>
        <w:tc>
          <w:tcPr>
            <w:tcW w:w="2976" w:type="dxa"/>
            <w:gridSpan w:val="2"/>
          </w:tcPr>
          <w:p w:rsidR="00D33C65" w:rsidRPr="003319AF" w:rsidRDefault="004065DC" w:rsidP="003F7922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4065DC">
              <w:rPr>
                <w:rFonts w:ascii="Times New Roman" w:hAnsi="Times New Roman" w:cs="Times New Roman"/>
                <w:color w:val="000000" w:themeColor="text1"/>
                <w:lang w:val="en-US"/>
              </w:rPr>
              <w:t>n: 10000, m: 10000</w:t>
            </w:r>
          </w:p>
        </w:tc>
      </w:tr>
      <w:tr w:rsidR="00D33C65" w:rsidRPr="003319AF" w:rsidTr="003F7922">
        <w:tc>
          <w:tcPr>
            <w:tcW w:w="513" w:type="dxa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0A4578" w:rsidRPr="003319AF" w:rsidTr="003F7922">
        <w:trPr>
          <w:trHeight w:val="928"/>
        </w:trPr>
        <w:tc>
          <w:tcPr>
            <w:tcW w:w="513" w:type="dxa"/>
          </w:tcPr>
          <w:p w:rsidR="000A4578" w:rsidRPr="003319AF" w:rsidRDefault="000A4578" w:rsidP="000A457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0A4578" w:rsidRPr="009A69D0" w:rsidRDefault="000A4578" w:rsidP="000A4578">
            <w:r w:rsidRPr="009A69D0">
              <w:t>0.5320172493751892</w:t>
            </w:r>
          </w:p>
        </w:tc>
        <w:tc>
          <w:tcPr>
            <w:tcW w:w="567" w:type="dxa"/>
          </w:tcPr>
          <w:p w:rsidR="000A4578" w:rsidRPr="00F259CB" w:rsidRDefault="000A4578" w:rsidP="000A4578">
            <w:r w:rsidRPr="00F259CB">
              <w:t>9.0</w:t>
            </w:r>
          </w:p>
        </w:tc>
        <w:tc>
          <w:tcPr>
            <w:tcW w:w="2410" w:type="dxa"/>
          </w:tcPr>
          <w:p w:rsidR="000A4578" w:rsidRPr="00F81AA6" w:rsidRDefault="000A4578" w:rsidP="000A4578">
            <w:r w:rsidRPr="00F81AA6">
              <w:t>0.521783875767813</w:t>
            </w:r>
          </w:p>
        </w:tc>
        <w:tc>
          <w:tcPr>
            <w:tcW w:w="709" w:type="dxa"/>
          </w:tcPr>
          <w:p w:rsidR="000A4578" w:rsidRPr="00BB3D8C" w:rsidRDefault="000A4578" w:rsidP="000A4578">
            <w:r w:rsidRPr="00BB3D8C">
              <w:t>9.0</w:t>
            </w:r>
          </w:p>
        </w:tc>
        <w:tc>
          <w:tcPr>
            <w:tcW w:w="1427" w:type="dxa"/>
          </w:tcPr>
          <w:p w:rsidR="000A4578" w:rsidRPr="009504E4" w:rsidRDefault="000A4578" w:rsidP="000A4578">
            <w:pPr>
              <w:rPr>
                <w:lang w:val="en-US"/>
              </w:rPr>
            </w:pPr>
          </w:p>
        </w:tc>
        <w:tc>
          <w:tcPr>
            <w:tcW w:w="1549" w:type="dxa"/>
          </w:tcPr>
          <w:p w:rsidR="000A4578" w:rsidRPr="006F51D6" w:rsidRDefault="000A4578" w:rsidP="000A4578"/>
        </w:tc>
      </w:tr>
      <w:tr w:rsidR="000A4578" w:rsidRPr="003319AF" w:rsidTr="003F7922">
        <w:tc>
          <w:tcPr>
            <w:tcW w:w="513" w:type="dxa"/>
          </w:tcPr>
          <w:p w:rsidR="000A4578" w:rsidRPr="003319AF" w:rsidRDefault="000A4578" w:rsidP="000A457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0A4578" w:rsidRPr="009A69D0" w:rsidRDefault="000A4578" w:rsidP="000A4578">
            <w:r w:rsidRPr="009A69D0">
              <w:t>0.18373768330822304</w:t>
            </w:r>
          </w:p>
        </w:tc>
        <w:tc>
          <w:tcPr>
            <w:tcW w:w="567" w:type="dxa"/>
          </w:tcPr>
          <w:p w:rsidR="000A4578" w:rsidRPr="00F259CB" w:rsidRDefault="000A4578" w:rsidP="000A4578">
            <w:r w:rsidRPr="00F259CB">
              <w:t>67.0</w:t>
            </w:r>
          </w:p>
        </w:tc>
        <w:tc>
          <w:tcPr>
            <w:tcW w:w="2410" w:type="dxa"/>
          </w:tcPr>
          <w:p w:rsidR="000A4578" w:rsidRPr="00F81AA6" w:rsidRDefault="000A4578" w:rsidP="000A4578">
            <w:r w:rsidRPr="00F81AA6">
              <w:t>0.18056920086908662</w:t>
            </w:r>
          </w:p>
        </w:tc>
        <w:tc>
          <w:tcPr>
            <w:tcW w:w="709" w:type="dxa"/>
          </w:tcPr>
          <w:p w:rsidR="000A4578" w:rsidRPr="00BB3D8C" w:rsidRDefault="000A4578" w:rsidP="000A4578">
            <w:r w:rsidRPr="00BB3D8C">
              <w:t>72.0</w:t>
            </w:r>
          </w:p>
        </w:tc>
        <w:tc>
          <w:tcPr>
            <w:tcW w:w="1427" w:type="dxa"/>
          </w:tcPr>
          <w:p w:rsidR="000A4578" w:rsidRPr="00CF294E" w:rsidRDefault="000A4578" w:rsidP="000A4578"/>
        </w:tc>
        <w:tc>
          <w:tcPr>
            <w:tcW w:w="1549" w:type="dxa"/>
          </w:tcPr>
          <w:p w:rsidR="000A4578" w:rsidRPr="006F51D6" w:rsidRDefault="000A4578" w:rsidP="000A4578"/>
        </w:tc>
      </w:tr>
      <w:tr w:rsidR="004065DC" w:rsidRPr="003319AF" w:rsidTr="003F7922">
        <w:tc>
          <w:tcPr>
            <w:tcW w:w="513" w:type="dxa"/>
          </w:tcPr>
          <w:p w:rsidR="004065DC" w:rsidRPr="003319AF" w:rsidRDefault="004065DC" w:rsidP="004065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4065DC" w:rsidRDefault="004065DC" w:rsidP="004065DC">
            <w:r w:rsidRPr="009A69D0">
              <w:t>0.06747756952701311</w:t>
            </w:r>
          </w:p>
        </w:tc>
        <w:tc>
          <w:tcPr>
            <w:tcW w:w="567" w:type="dxa"/>
          </w:tcPr>
          <w:p w:rsidR="004065DC" w:rsidRDefault="004065DC" w:rsidP="004065DC">
            <w:r w:rsidRPr="00F259CB">
              <w:t>507.0</w:t>
            </w:r>
          </w:p>
        </w:tc>
        <w:tc>
          <w:tcPr>
            <w:tcW w:w="2410" w:type="dxa"/>
          </w:tcPr>
          <w:p w:rsidR="004065DC" w:rsidRDefault="004065DC" w:rsidP="004065DC">
            <w:r w:rsidRPr="00F81AA6">
              <w:t>0.06094983259899789</w:t>
            </w:r>
          </w:p>
        </w:tc>
        <w:tc>
          <w:tcPr>
            <w:tcW w:w="709" w:type="dxa"/>
          </w:tcPr>
          <w:p w:rsidR="004065DC" w:rsidRDefault="004065DC" w:rsidP="004065DC">
            <w:r w:rsidRPr="00BB3D8C">
              <w:t>580.5</w:t>
            </w:r>
          </w:p>
        </w:tc>
        <w:tc>
          <w:tcPr>
            <w:tcW w:w="1427" w:type="dxa"/>
          </w:tcPr>
          <w:p w:rsidR="004065DC" w:rsidRDefault="004065DC" w:rsidP="004065DC">
            <w:r w:rsidRPr="004065DC">
              <w:t>0.06246350821724994</w:t>
            </w:r>
          </w:p>
        </w:tc>
        <w:tc>
          <w:tcPr>
            <w:tcW w:w="1549" w:type="dxa"/>
          </w:tcPr>
          <w:p w:rsidR="004065DC" w:rsidRDefault="004065DC" w:rsidP="004065DC">
            <w:r w:rsidRPr="004065DC">
              <w:t>626.5</w:t>
            </w:r>
          </w:p>
        </w:tc>
      </w:tr>
    </w:tbl>
    <w:p w:rsidR="000C67A9" w:rsidRDefault="00C9671C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Что интересно, наблюдается уменьшение расстояния с ростом размерностей выборок при одинаковых размерах обеих выборок, в отличие от других критериев. Но тем не менее, заданное расстояние между функциями распределения не достигается.</w:t>
      </w:r>
    </w:p>
    <w:p w:rsidR="009504E4" w:rsidRDefault="009504E4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5337C7" w:rsidRDefault="005337C7" w:rsidP="005337C7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Для округления 1 знака после запятой, дисперсия = 10.</w:t>
      </w: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5337C7" w:rsidRPr="003319AF" w:rsidTr="00DB24C4">
        <w:tc>
          <w:tcPr>
            <w:tcW w:w="513" w:type="dxa"/>
          </w:tcPr>
          <w:p w:rsidR="005337C7" w:rsidRPr="003319AF" w:rsidRDefault="005337C7" w:rsidP="00DB24C4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5337C7" w:rsidRPr="003319AF" w:rsidRDefault="005337C7" w:rsidP="00DB24C4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N=16600,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200, 200</w:t>
            </w:r>
          </w:p>
        </w:tc>
        <w:tc>
          <w:tcPr>
            <w:tcW w:w="3119" w:type="dxa"/>
            <w:gridSpan w:val="2"/>
          </w:tcPr>
          <w:p w:rsidR="005337C7" w:rsidRPr="003319AF" w:rsidRDefault="005337C7" w:rsidP="00DB24C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63B7D">
              <w:rPr>
                <w:rFonts w:ascii="Times New Roman" w:hAnsi="Times New Roman" w:cs="Times New Roman"/>
                <w:color w:val="000000" w:themeColor="text1"/>
              </w:rPr>
              <w:t>n: 500, m: 500</w:t>
            </w:r>
          </w:p>
        </w:tc>
        <w:tc>
          <w:tcPr>
            <w:tcW w:w="2976" w:type="dxa"/>
            <w:gridSpan w:val="2"/>
          </w:tcPr>
          <w:p w:rsidR="005337C7" w:rsidRPr="003319AF" w:rsidRDefault="005337C7" w:rsidP="00DB24C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63B7D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n: 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1000</w:t>
            </w:r>
            <w:r w:rsidRPr="00A63B7D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, m: 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1000</w:t>
            </w:r>
          </w:p>
        </w:tc>
      </w:tr>
      <w:tr w:rsidR="005337C7" w:rsidRPr="003319AF" w:rsidTr="00DB24C4">
        <w:tc>
          <w:tcPr>
            <w:tcW w:w="513" w:type="dxa"/>
          </w:tcPr>
          <w:p w:rsidR="005337C7" w:rsidRPr="003319AF" w:rsidRDefault="005337C7" w:rsidP="00DB24C4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5337C7" w:rsidRPr="00551E19" w:rsidRDefault="00F81BF9" w:rsidP="00F81BF9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F81BF9">
              <w:rPr>
                <w:rFonts w:ascii="Times New Roman" w:hAnsi="Times New Roman" w:cs="Times New Roman"/>
                <w:color w:val="000000" w:themeColor="text1"/>
                <w:position w:val="-4"/>
              </w:rPr>
              <w:object w:dxaOrig="180" w:dyaOrig="279">
                <v:shape id="_x0000_i1097" type="#_x0000_t75" style="width:9pt;height:14.25pt" o:ole="">
                  <v:imagedata r:id="rId142" o:title=""/>
                </v:shape>
                <o:OLEObject Type="Embed" ProgID="Equation.DSMT4" ShapeID="_x0000_i1097" DrawAspect="Content" ObjectID="_1590329383" r:id="rId150"/>
              </w:object>
            </w:r>
            <w:r w:rsidR="005337C7">
              <w:rPr>
                <w:rFonts w:ascii="Times New Roman" w:hAnsi="Times New Roman" w:cs="Times New Roman"/>
                <w:color w:val="000000" w:themeColor="text1"/>
              </w:rPr>
              <w:t>Расстояние по Колмогорову</w:t>
            </w:r>
          </w:p>
        </w:tc>
        <w:tc>
          <w:tcPr>
            <w:tcW w:w="567" w:type="dxa"/>
          </w:tcPr>
          <w:p w:rsidR="005337C7" w:rsidRPr="00551E19" w:rsidRDefault="005337C7" w:rsidP="00DB24C4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*</w:t>
            </w:r>
          </w:p>
        </w:tc>
        <w:tc>
          <w:tcPr>
            <w:tcW w:w="2410" w:type="dxa"/>
          </w:tcPr>
          <w:p w:rsidR="005337C7" w:rsidRPr="003319AF" w:rsidRDefault="005337C7" w:rsidP="00DB24C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5337C7" w:rsidRPr="003319AF" w:rsidRDefault="005337C7" w:rsidP="00DB24C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5337C7" w:rsidRPr="003319AF" w:rsidRDefault="005337C7" w:rsidP="00DB24C4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5337C7" w:rsidRPr="003319AF" w:rsidRDefault="005337C7" w:rsidP="00DB24C4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5337C7" w:rsidRPr="003319AF" w:rsidTr="00DB24C4">
        <w:tc>
          <w:tcPr>
            <w:tcW w:w="513" w:type="dxa"/>
          </w:tcPr>
          <w:p w:rsidR="005337C7" w:rsidRPr="003319AF" w:rsidRDefault="005337C7" w:rsidP="00DB24C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5337C7" w:rsidRDefault="005337C7" w:rsidP="00DB24C4">
            <w:r w:rsidRPr="005337C7">
              <w:t>0.09459529332187783</w:t>
            </w:r>
          </w:p>
        </w:tc>
        <w:tc>
          <w:tcPr>
            <w:tcW w:w="567" w:type="dxa"/>
          </w:tcPr>
          <w:p w:rsidR="005337C7" w:rsidRDefault="005337C7" w:rsidP="00DB24C4">
            <w:r w:rsidRPr="005337C7">
              <w:t>245.0</w:t>
            </w:r>
          </w:p>
        </w:tc>
        <w:tc>
          <w:tcPr>
            <w:tcW w:w="2410" w:type="dxa"/>
          </w:tcPr>
          <w:p w:rsidR="005337C7" w:rsidRDefault="005337C7" w:rsidP="00DB24C4">
            <w:r w:rsidRPr="005337C7">
              <w:t>0.07398404610672044</w:t>
            </w:r>
          </w:p>
        </w:tc>
        <w:tc>
          <w:tcPr>
            <w:tcW w:w="709" w:type="dxa"/>
          </w:tcPr>
          <w:p w:rsidR="005337C7" w:rsidRDefault="005337C7" w:rsidP="00DB24C4">
            <w:r w:rsidRPr="005337C7">
              <w:t>374.5</w:t>
            </w:r>
          </w:p>
        </w:tc>
        <w:tc>
          <w:tcPr>
            <w:tcW w:w="1427" w:type="dxa"/>
          </w:tcPr>
          <w:p w:rsidR="005337C7" w:rsidRDefault="005337C7" w:rsidP="00DB24C4">
            <w:r w:rsidRPr="005337C7">
              <w:t>0.07235200641392614</w:t>
            </w:r>
          </w:p>
        </w:tc>
        <w:tc>
          <w:tcPr>
            <w:tcW w:w="1549" w:type="dxa"/>
          </w:tcPr>
          <w:p w:rsidR="005337C7" w:rsidRDefault="005337C7" w:rsidP="00DB24C4">
            <w:r w:rsidRPr="005337C7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450.5</w:t>
            </w:r>
          </w:p>
        </w:tc>
      </w:tr>
    </w:tbl>
    <w:p w:rsidR="005337C7" w:rsidRDefault="005337C7" w:rsidP="005337C7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5337C7" w:rsidRPr="003319AF" w:rsidTr="00DB24C4">
        <w:tc>
          <w:tcPr>
            <w:tcW w:w="513" w:type="dxa"/>
          </w:tcPr>
          <w:p w:rsidR="005337C7" w:rsidRPr="003319AF" w:rsidRDefault="005337C7" w:rsidP="00DB24C4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5337C7" w:rsidRPr="003319AF" w:rsidRDefault="005337C7" w:rsidP="00DB24C4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D33C65">
              <w:rPr>
                <w:rFonts w:ascii="Times New Roman" w:hAnsi="Times New Roman" w:cs="Times New Roman"/>
                <w:color w:val="000000" w:themeColor="text1"/>
              </w:rPr>
              <w:t>n: 2000, m: 2000</w:t>
            </w:r>
          </w:p>
        </w:tc>
        <w:tc>
          <w:tcPr>
            <w:tcW w:w="3119" w:type="dxa"/>
            <w:gridSpan w:val="2"/>
          </w:tcPr>
          <w:p w:rsidR="005337C7" w:rsidRPr="003319AF" w:rsidRDefault="005337C7" w:rsidP="00DB24C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n: 5000, m: 5</w:t>
            </w:r>
            <w:r w:rsidRPr="00D33C65">
              <w:rPr>
                <w:rFonts w:ascii="Times New Roman" w:hAnsi="Times New Roman" w:cs="Times New Roman"/>
                <w:color w:val="000000" w:themeColor="text1"/>
              </w:rPr>
              <w:t>000</w:t>
            </w:r>
          </w:p>
        </w:tc>
        <w:tc>
          <w:tcPr>
            <w:tcW w:w="2976" w:type="dxa"/>
            <w:gridSpan w:val="2"/>
          </w:tcPr>
          <w:p w:rsidR="005337C7" w:rsidRPr="003319AF" w:rsidRDefault="005337C7" w:rsidP="00DB24C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4065DC">
              <w:rPr>
                <w:rFonts w:ascii="Times New Roman" w:hAnsi="Times New Roman" w:cs="Times New Roman"/>
                <w:color w:val="000000" w:themeColor="text1"/>
                <w:lang w:val="en-US"/>
              </w:rPr>
              <w:t>n: 10000, m: 10000</w:t>
            </w:r>
          </w:p>
        </w:tc>
      </w:tr>
      <w:tr w:rsidR="005337C7" w:rsidRPr="003319AF" w:rsidTr="00DB24C4">
        <w:tc>
          <w:tcPr>
            <w:tcW w:w="513" w:type="dxa"/>
          </w:tcPr>
          <w:p w:rsidR="005337C7" w:rsidRPr="003319AF" w:rsidRDefault="005337C7" w:rsidP="00DB24C4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5337C7" w:rsidRPr="003319AF" w:rsidRDefault="005337C7" w:rsidP="00DB24C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5337C7" w:rsidRPr="003319AF" w:rsidRDefault="005337C7" w:rsidP="00DB24C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5337C7" w:rsidRPr="003319AF" w:rsidRDefault="005337C7" w:rsidP="00DB24C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5337C7" w:rsidRPr="003319AF" w:rsidRDefault="005337C7" w:rsidP="00DB24C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5337C7" w:rsidRPr="003319AF" w:rsidRDefault="005337C7" w:rsidP="00DB24C4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5337C7" w:rsidRPr="003319AF" w:rsidRDefault="005337C7" w:rsidP="00DB24C4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5337C7" w:rsidRPr="003319AF" w:rsidTr="00DB24C4">
        <w:tc>
          <w:tcPr>
            <w:tcW w:w="513" w:type="dxa"/>
          </w:tcPr>
          <w:p w:rsidR="005337C7" w:rsidRPr="003319AF" w:rsidRDefault="005337C7" w:rsidP="00DB24C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5337C7" w:rsidRDefault="005337C7" w:rsidP="00DB24C4">
            <w:r w:rsidRPr="005337C7">
              <w:t>0.06483167185797623</w:t>
            </w:r>
          </w:p>
        </w:tc>
        <w:tc>
          <w:tcPr>
            <w:tcW w:w="567" w:type="dxa"/>
          </w:tcPr>
          <w:p w:rsidR="005337C7" w:rsidRDefault="005337C7" w:rsidP="00DB24C4">
            <w:r w:rsidRPr="005337C7">
              <w:t>508.5</w:t>
            </w:r>
          </w:p>
        </w:tc>
        <w:tc>
          <w:tcPr>
            <w:tcW w:w="2410" w:type="dxa"/>
          </w:tcPr>
          <w:p w:rsidR="005337C7" w:rsidRDefault="005337C7" w:rsidP="005337C7">
            <w:r w:rsidRPr="005337C7">
              <w:t>0.06516670006887737</w:t>
            </w:r>
          </w:p>
        </w:tc>
        <w:tc>
          <w:tcPr>
            <w:tcW w:w="709" w:type="dxa"/>
          </w:tcPr>
          <w:p w:rsidR="005337C7" w:rsidRDefault="005337C7" w:rsidP="00DB24C4">
            <w:r w:rsidRPr="005337C7">
              <w:t>580.5</w:t>
            </w:r>
          </w:p>
        </w:tc>
        <w:tc>
          <w:tcPr>
            <w:tcW w:w="1427" w:type="dxa"/>
          </w:tcPr>
          <w:p w:rsidR="005337C7" w:rsidRDefault="002E6B4E" w:rsidP="00DB24C4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568122307343385</w:t>
            </w:r>
          </w:p>
        </w:tc>
        <w:tc>
          <w:tcPr>
            <w:tcW w:w="1549" w:type="dxa"/>
          </w:tcPr>
          <w:p w:rsidR="005337C7" w:rsidRDefault="002E6B4E" w:rsidP="002E6B4E">
            <w:pPr>
              <w:jc w:val="center"/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625.0 </w:t>
            </w:r>
          </w:p>
        </w:tc>
      </w:tr>
    </w:tbl>
    <w:p w:rsidR="005337C7" w:rsidRDefault="005337C7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504E4" w:rsidRDefault="009504E4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Для округления 1 знака после запятой, дисперсия = 50.</w:t>
      </w: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9504E4" w:rsidRPr="003319AF" w:rsidTr="003C4D36">
        <w:tc>
          <w:tcPr>
            <w:tcW w:w="513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N=16600,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200, 200</w:t>
            </w:r>
          </w:p>
        </w:tc>
        <w:tc>
          <w:tcPr>
            <w:tcW w:w="3119" w:type="dxa"/>
            <w:gridSpan w:val="2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63B7D">
              <w:rPr>
                <w:rFonts w:ascii="Times New Roman" w:hAnsi="Times New Roman" w:cs="Times New Roman"/>
                <w:color w:val="000000" w:themeColor="text1"/>
              </w:rPr>
              <w:t>n: 500, m: 500</w:t>
            </w:r>
          </w:p>
        </w:tc>
        <w:tc>
          <w:tcPr>
            <w:tcW w:w="2976" w:type="dxa"/>
            <w:gridSpan w:val="2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63B7D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n: 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1000</w:t>
            </w:r>
            <w:r w:rsidRPr="00A63B7D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, m: 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1000</w:t>
            </w:r>
          </w:p>
        </w:tc>
      </w:tr>
      <w:tr w:rsidR="009504E4" w:rsidRPr="003319AF" w:rsidTr="003C4D36">
        <w:tc>
          <w:tcPr>
            <w:tcW w:w="513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9504E4" w:rsidRPr="00551E19" w:rsidRDefault="00F81BF9" w:rsidP="00F81BF9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F81BF9">
              <w:rPr>
                <w:rFonts w:ascii="Times New Roman" w:hAnsi="Times New Roman" w:cs="Times New Roman"/>
                <w:color w:val="000000" w:themeColor="text1"/>
                <w:position w:val="-4"/>
              </w:rPr>
              <w:object w:dxaOrig="180" w:dyaOrig="279">
                <v:shape id="_x0000_i1098" type="#_x0000_t75" style="width:9pt;height:14.25pt" o:ole="">
                  <v:imagedata r:id="rId142" o:title=""/>
                </v:shape>
                <o:OLEObject Type="Embed" ProgID="Equation.DSMT4" ShapeID="_x0000_i1098" DrawAspect="Content" ObjectID="_1590329384" r:id="rId151"/>
              </w:object>
            </w:r>
            <w:r w:rsidR="009504E4">
              <w:rPr>
                <w:rFonts w:ascii="Times New Roman" w:hAnsi="Times New Roman" w:cs="Times New Roman"/>
                <w:color w:val="000000" w:themeColor="text1"/>
              </w:rPr>
              <w:t>Расстояние по Колмогорову</w:t>
            </w:r>
          </w:p>
        </w:tc>
        <w:tc>
          <w:tcPr>
            <w:tcW w:w="567" w:type="dxa"/>
          </w:tcPr>
          <w:p w:rsidR="009504E4" w:rsidRPr="00551E19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*</w:t>
            </w:r>
          </w:p>
        </w:tc>
        <w:tc>
          <w:tcPr>
            <w:tcW w:w="2410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9504E4" w:rsidRPr="003319AF" w:rsidTr="003C4D36">
        <w:tc>
          <w:tcPr>
            <w:tcW w:w="513" w:type="dxa"/>
          </w:tcPr>
          <w:p w:rsidR="009504E4" w:rsidRPr="003319AF" w:rsidRDefault="005337C7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9504E4" w:rsidRDefault="0064358B" w:rsidP="003C4D36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7511165988231866</w:t>
            </w:r>
          </w:p>
        </w:tc>
        <w:tc>
          <w:tcPr>
            <w:tcW w:w="567" w:type="dxa"/>
          </w:tcPr>
          <w:p w:rsidR="009504E4" w:rsidRDefault="0064358B" w:rsidP="003C4D36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360.5</w:t>
            </w:r>
          </w:p>
        </w:tc>
        <w:tc>
          <w:tcPr>
            <w:tcW w:w="2410" w:type="dxa"/>
          </w:tcPr>
          <w:p w:rsidR="009504E4" w:rsidRDefault="0064358B" w:rsidP="0064358B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48863564179009555 </w:t>
            </w:r>
          </w:p>
        </w:tc>
        <w:tc>
          <w:tcPr>
            <w:tcW w:w="709" w:type="dxa"/>
          </w:tcPr>
          <w:p w:rsidR="009504E4" w:rsidRDefault="0064358B" w:rsidP="003C4D36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772.5 </w:t>
            </w:r>
          </w:p>
        </w:tc>
        <w:tc>
          <w:tcPr>
            <w:tcW w:w="1427" w:type="dxa"/>
          </w:tcPr>
          <w:p w:rsidR="009504E4" w:rsidRDefault="0064358B" w:rsidP="003C4D36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44322914720113515</w:t>
            </w:r>
          </w:p>
        </w:tc>
        <w:tc>
          <w:tcPr>
            <w:tcW w:w="1549" w:type="dxa"/>
          </w:tcPr>
          <w:p w:rsidR="009504E4" w:rsidRDefault="0064358B" w:rsidP="003C4D36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1228.5 </w:t>
            </w:r>
          </w:p>
        </w:tc>
      </w:tr>
    </w:tbl>
    <w:p w:rsidR="009504E4" w:rsidRDefault="009504E4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9504E4" w:rsidRPr="003319AF" w:rsidTr="003C4D36">
        <w:tc>
          <w:tcPr>
            <w:tcW w:w="513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D33C65">
              <w:rPr>
                <w:rFonts w:ascii="Times New Roman" w:hAnsi="Times New Roman" w:cs="Times New Roman"/>
                <w:color w:val="000000" w:themeColor="text1"/>
              </w:rPr>
              <w:t>n: 2000, m: 2000</w:t>
            </w:r>
          </w:p>
        </w:tc>
        <w:tc>
          <w:tcPr>
            <w:tcW w:w="3119" w:type="dxa"/>
            <w:gridSpan w:val="2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n: 5000, m: 5</w:t>
            </w:r>
            <w:r w:rsidRPr="00D33C65">
              <w:rPr>
                <w:rFonts w:ascii="Times New Roman" w:hAnsi="Times New Roman" w:cs="Times New Roman"/>
                <w:color w:val="000000" w:themeColor="text1"/>
              </w:rPr>
              <w:t>000</w:t>
            </w:r>
          </w:p>
        </w:tc>
        <w:tc>
          <w:tcPr>
            <w:tcW w:w="2976" w:type="dxa"/>
            <w:gridSpan w:val="2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4065DC">
              <w:rPr>
                <w:rFonts w:ascii="Times New Roman" w:hAnsi="Times New Roman" w:cs="Times New Roman"/>
                <w:color w:val="000000" w:themeColor="text1"/>
                <w:lang w:val="en-US"/>
              </w:rPr>
              <w:t>n: 10000, m: 10000</w:t>
            </w:r>
          </w:p>
        </w:tc>
      </w:tr>
      <w:tr w:rsidR="009504E4" w:rsidRPr="003319AF" w:rsidTr="003C4D36">
        <w:tc>
          <w:tcPr>
            <w:tcW w:w="513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9504E4" w:rsidRPr="003319AF" w:rsidTr="003C4D36">
        <w:tc>
          <w:tcPr>
            <w:tcW w:w="513" w:type="dxa"/>
          </w:tcPr>
          <w:p w:rsidR="009504E4" w:rsidRPr="003319AF" w:rsidRDefault="005337C7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9504E4" w:rsidRDefault="0064358B" w:rsidP="003C4D36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4480574428623291 </w:t>
            </w:r>
          </w:p>
        </w:tc>
        <w:tc>
          <w:tcPr>
            <w:tcW w:w="567" w:type="dxa"/>
          </w:tcPr>
          <w:p w:rsidR="009504E4" w:rsidRDefault="0064358B" w:rsidP="003C4D36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1719.5 </w:t>
            </w:r>
          </w:p>
        </w:tc>
        <w:tc>
          <w:tcPr>
            <w:tcW w:w="2410" w:type="dxa"/>
          </w:tcPr>
          <w:p w:rsidR="009504E4" w:rsidRDefault="003C4D36" w:rsidP="003C4D36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3284382672882036</w:t>
            </w:r>
          </w:p>
        </w:tc>
        <w:tc>
          <w:tcPr>
            <w:tcW w:w="709" w:type="dxa"/>
          </w:tcPr>
          <w:p w:rsidR="009504E4" w:rsidRDefault="0064358B" w:rsidP="003C4D36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2243.0</w:t>
            </w:r>
          </w:p>
        </w:tc>
        <w:tc>
          <w:tcPr>
            <w:tcW w:w="1427" w:type="dxa"/>
          </w:tcPr>
          <w:p w:rsidR="009504E4" w:rsidRDefault="009504E4" w:rsidP="003C4D36"/>
        </w:tc>
        <w:tc>
          <w:tcPr>
            <w:tcW w:w="1549" w:type="dxa"/>
          </w:tcPr>
          <w:p w:rsidR="009504E4" w:rsidRDefault="009504E4" w:rsidP="003C4D36"/>
        </w:tc>
      </w:tr>
    </w:tbl>
    <w:p w:rsidR="009504E4" w:rsidRDefault="009504E4" w:rsidP="009504E4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Для округления до целых, дисперсия = 100.</w:t>
      </w: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9504E4" w:rsidRPr="003319AF" w:rsidTr="003C4D36">
        <w:tc>
          <w:tcPr>
            <w:tcW w:w="513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N=16600,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200, 200</w:t>
            </w:r>
          </w:p>
        </w:tc>
        <w:tc>
          <w:tcPr>
            <w:tcW w:w="3119" w:type="dxa"/>
            <w:gridSpan w:val="2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63B7D">
              <w:rPr>
                <w:rFonts w:ascii="Times New Roman" w:hAnsi="Times New Roman" w:cs="Times New Roman"/>
                <w:color w:val="000000" w:themeColor="text1"/>
              </w:rPr>
              <w:t>n: 500, m: 500</w:t>
            </w:r>
          </w:p>
        </w:tc>
        <w:tc>
          <w:tcPr>
            <w:tcW w:w="2976" w:type="dxa"/>
            <w:gridSpan w:val="2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63B7D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n: 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1000</w:t>
            </w:r>
            <w:r w:rsidRPr="00A63B7D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, m: 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1000</w:t>
            </w:r>
          </w:p>
        </w:tc>
      </w:tr>
      <w:tr w:rsidR="009504E4" w:rsidRPr="003319AF" w:rsidTr="003C4D36">
        <w:tc>
          <w:tcPr>
            <w:tcW w:w="513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9504E4" w:rsidRPr="00551E19" w:rsidRDefault="00F81BF9" w:rsidP="00F81BF9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F81BF9">
              <w:rPr>
                <w:rFonts w:ascii="Times New Roman" w:hAnsi="Times New Roman" w:cs="Times New Roman"/>
                <w:color w:val="000000" w:themeColor="text1"/>
                <w:position w:val="-4"/>
              </w:rPr>
              <w:object w:dxaOrig="180" w:dyaOrig="279">
                <v:shape id="_x0000_i1099" type="#_x0000_t75" style="width:9pt;height:14.25pt" o:ole="">
                  <v:imagedata r:id="rId142" o:title=""/>
                </v:shape>
                <o:OLEObject Type="Embed" ProgID="Equation.DSMT4" ShapeID="_x0000_i1099" DrawAspect="Content" ObjectID="_1590329385" r:id="rId152"/>
              </w:object>
            </w:r>
            <w:r w:rsidR="009504E4">
              <w:rPr>
                <w:rFonts w:ascii="Times New Roman" w:hAnsi="Times New Roman" w:cs="Times New Roman"/>
                <w:color w:val="000000" w:themeColor="text1"/>
              </w:rPr>
              <w:t>Расстояние по Колмогорову</w:t>
            </w:r>
          </w:p>
        </w:tc>
        <w:tc>
          <w:tcPr>
            <w:tcW w:w="567" w:type="dxa"/>
          </w:tcPr>
          <w:p w:rsidR="009504E4" w:rsidRPr="00551E19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*</w:t>
            </w:r>
          </w:p>
        </w:tc>
        <w:tc>
          <w:tcPr>
            <w:tcW w:w="2410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9504E4" w:rsidRPr="003319AF" w:rsidTr="003C4D36">
        <w:tc>
          <w:tcPr>
            <w:tcW w:w="513" w:type="dxa"/>
          </w:tcPr>
          <w:p w:rsidR="009504E4" w:rsidRPr="003319AF" w:rsidRDefault="005337C7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9504E4" w:rsidRDefault="0064358B" w:rsidP="003C4D36">
            <w:r w:rsidRPr="0064358B">
              <w:t>0.09754710055079346</w:t>
            </w:r>
          </w:p>
        </w:tc>
        <w:tc>
          <w:tcPr>
            <w:tcW w:w="567" w:type="dxa"/>
          </w:tcPr>
          <w:p w:rsidR="009504E4" w:rsidRDefault="0064358B" w:rsidP="003C4D36">
            <w:r w:rsidRPr="0064358B">
              <w:t>243.5</w:t>
            </w:r>
          </w:p>
        </w:tc>
        <w:tc>
          <w:tcPr>
            <w:tcW w:w="2410" w:type="dxa"/>
          </w:tcPr>
          <w:p w:rsidR="009504E4" w:rsidRDefault="0064358B" w:rsidP="0064358B">
            <w:pPr>
              <w:tabs>
                <w:tab w:val="left" w:pos="555"/>
              </w:tabs>
            </w:pPr>
            <w:r w:rsidRPr="0064358B">
              <w:t>0.0830672133745945</w:t>
            </w:r>
          </w:p>
        </w:tc>
        <w:tc>
          <w:tcPr>
            <w:tcW w:w="709" w:type="dxa"/>
          </w:tcPr>
          <w:p w:rsidR="009504E4" w:rsidRDefault="0064358B" w:rsidP="003C4D36">
            <w:r w:rsidRPr="0064358B">
              <w:t>368.5</w:t>
            </w:r>
          </w:p>
        </w:tc>
        <w:tc>
          <w:tcPr>
            <w:tcW w:w="1427" w:type="dxa"/>
          </w:tcPr>
          <w:p w:rsidR="009504E4" w:rsidRDefault="0064358B" w:rsidP="003C4D36">
            <w:r w:rsidRPr="0064358B">
              <w:t>0.07739953206676653</w:t>
            </w:r>
          </w:p>
        </w:tc>
        <w:tc>
          <w:tcPr>
            <w:tcW w:w="1549" w:type="dxa"/>
          </w:tcPr>
          <w:p w:rsidR="009504E4" w:rsidRDefault="0064358B" w:rsidP="003C4D36">
            <w:r w:rsidRPr="0064358B">
              <w:t>448.5</w:t>
            </w:r>
          </w:p>
        </w:tc>
      </w:tr>
    </w:tbl>
    <w:p w:rsidR="009504E4" w:rsidRDefault="009504E4" w:rsidP="009504E4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9504E4" w:rsidRPr="003319AF" w:rsidTr="003C4D36">
        <w:tc>
          <w:tcPr>
            <w:tcW w:w="513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D33C65">
              <w:rPr>
                <w:rFonts w:ascii="Times New Roman" w:hAnsi="Times New Roman" w:cs="Times New Roman"/>
                <w:color w:val="000000" w:themeColor="text1"/>
              </w:rPr>
              <w:t>n: 2000, m: 2000</w:t>
            </w:r>
          </w:p>
        </w:tc>
        <w:tc>
          <w:tcPr>
            <w:tcW w:w="3119" w:type="dxa"/>
            <w:gridSpan w:val="2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n: 5000, m: 5</w:t>
            </w:r>
            <w:r w:rsidRPr="00D33C65">
              <w:rPr>
                <w:rFonts w:ascii="Times New Roman" w:hAnsi="Times New Roman" w:cs="Times New Roman"/>
                <w:color w:val="000000" w:themeColor="text1"/>
              </w:rPr>
              <w:t>000</w:t>
            </w:r>
          </w:p>
        </w:tc>
        <w:tc>
          <w:tcPr>
            <w:tcW w:w="2976" w:type="dxa"/>
            <w:gridSpan w:val="2"/>
          </w:tcPr>
          <w:p w:rsidR="009504E4" w:rsidRPr="003319AF" w:rsidRDefault="0064358B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4065DC">
              <w:rPr>
                <w:rFonts w:ascii="Times New Roman" w:hAnsi="Times New Roman" w:cs="Times New Roman"/>
                <w:color w:val="000000" w:themeColor="text1"/>
                <w:lang w:val="en-US"/>
              </w:rPr>
              <w:t>n: 10000, m: 10000</w:t>
            </w:r>
          </w:p>
        </w:tc>
      </w:tr>
      <w:tr w:rsidR="009504E4" w:rsidRPr="003319AF" w:rsidTr="003C4D36">
        <w:tc>
          <w:tcPr>
            <w:tcW w:w="513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9504E4" w:rsidRPr="003319AF" w:rsidTr="003C4D36">
        <w:tc>
          <w:tcPr>
            <w:tcW w:w="513" w:type="dxa"/>
          </w:tcPr>
          <w:p w:rsidR="009504E4" w:rsidRPr="003319AF" w:rsidRDefault="005337C7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9504E4" w:rsidRDefault="0064358B" w:rsidP="003C4D36">
            <w:r w:rsidRPr="0064358B">
              <w:t>0.0656351901184356</w:t>
            </w:r>
          </w:p>
        </w:tc>
        <w:tc>
          <w:tcPr>
            <w:tcW w:w="567" w:type="dxa"/>
          </w:tcPr>
          <w:p w:rsidR="009504E4" w:rsidRDefault="0064358B" w:rsidP="003C4D36">
            <w:r w:rsidRPr="0064358B">
              <w:t>508.5</w:t>
            </w:r>
          </w:p>
        </w:tc>
        <w:tc>
          <w:tcPr>
            <w:tcW w:w="2410" w:type="dxa"/>
          </w:tcPr>
          <w:p w:rsidR="009504E4" w:rsidRDefault="0064358B" w:rsidP="003C4D36">
            <w:r w:rsidRPr="0064358B">
              <w:t>0.06386724901250024</w:t>
            </w:r>
          </w:p>
        </w:tc>
        <w:tc>
          <w:tcPr>
            <w:tcW w:w="709" w:type="dxa"/>
          </w:tcPr>
          <w:p w:rsidR="009504E4" w:rsidRDefault="0064358B" w:rsidP="003C4D36">
            <w:r w:rsidRPr="0064358B">
              <w:t>578.0</w:t>
            </w:r>
          </w:p>
        </w:tc>
        <w:tc>
          <w:tcPr>
            <w:tcW w:w="1427" w:type="dxa"/>
          </w:tcPr>
          <w:p w:rsidR="009504E4" w:rsidRDefault="002E6B4E" w:rsidP="003C4D36">
            <w:r w:rsidRPr="002E6B4E">
              <w:t>0.06341072286990534</w:t>
            </w:r>
          </w:p>
        </w:tc>
        <w:tc>
          <w:tcPr>
            <w:tcW w:w="1549" w:type="dxa"/>
          </w:tcPr>
          <w:p w:rsidR="009504E4" w:rsidRDefault="002E6B4E" w:rsidP="003C4D36">
            <w:r w:rsidRPr="002E6B4E">
              <w:t>628.0</w:t>
            </w:r>
          </w:p>
        </w:tc>
      </w:tr>
    </w:tbl>
    <w:p w:rsidR="009504E4" w:rsidRDefault="009504E4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9504E4" w:rsidRPr="00D974C3" w:rsidRDefault="0064358B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64358B">
        <w:rPr>
          <w:rFonts w:ascii="Times New Roman" w:hAnsi="Times New Roman" w:cs="Times New Roman"/>
          <w:color w:val="000000" w:themeColor="text1"/>
          <w:sz w:val="28"/>
          <w:szCs w:val="28"/>
        </w:rPr>
        <w:t>Исследования на взаимно простых</w:t>
      </w: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FD5727" w:rsidRPr="003319AF" w:rsidTr="003E62A7">
        <w:tc>
          <w:tcPr>
            <w:tcW w:w="513" w:type="dxa"/>
          </w:tcPr>
          <w:p w:rsidR="00FD5727" w:rsidRPr="003319AF" w:rsidRDefault="00FD5727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FD5727" w:rsidRPr="003319AF" w:rsidRDefault="00FD5727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N=16600,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199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, 201</w:t>
            </w:r>
          </w:p>
        </w:tc>
        <w:tc>
          <w:tcPr>
            <w:tcW w:w="3119" w:type="dxa"/>
            <w:gridSpan w:val="2"/>
          </w:tcPr>
          <w:p w:rsidR="00FD5727" w:rsidRPr="003319AF" w:rsidRDefault="00FD5727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FD5727">
              <w:rPr>
                <w:rFonts w:ascii="Times New Roman" w:hAnsi="Times New Roman" w:cs="Times New Roman"/>
                <w:color w:val="000000" w:themeColor="text1"/>
              </w:rPr>
              <w:t>n: 499, m: 501</w:t>
            </w:r>
          </w:p>
        </w:tc>
        <w:tc>
          <w:tcPr>
            <w:tcW w:w="2976" w:type="dxa"/>
            <w:gridSpan w:val="2"/>
          </w:tcPr>
          <w:p w:rsidR="00FD5727" w:rsidRPr="003319AF" w:rsidRDefault="00FD5727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FD5727">
              <w:rPr>
                <w:rFonts w:ascii="Times New Roman" w:hAnsi="Times New Roman" w:cs="Times New Roman"/>
                <w:color w:val="000000" w:themeColor="text1"/>
                <w:lang w:val="en-US"/>
              </w:rPr>
              <w:t>n: 999, m: 1001</w:t>
            </w:r>
          </w:p>
        </w:tc>
      </w:tr>
      <w:tr w:rsidR="00FD5727" w:rsidRPr="003319AF" w:rsidTr="003E62A7">
        <w:tc>
          <w:tcPr>
            <w:tcW w:w="513" w:type="dxa"/>
          </w:tcPr>
          <w:p w:rsidR="00FD5727" w:rsidRPr="003319AF" w:rsidRDefault="00FD5727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FD5727" w:rsidRPr="00551E19" w:rsidRDefault="00F81BF9" w:rsidP="00F81BF9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F81BF9">
              <w:rPr>
                <w:rFonts w:ascii="Times New Roman" w:hAnsi="Times New Roman" w:cs="Times New Roman"/>
                <w:color w:val="000000" w:themeColor="text1"/>
                <w:position w:val="-4"/>
              </w:rPr>
              <w:object w:dxaOrig="180" w:dyaOrig="279">
                <v:shape id="_x0000_i1100" type="#_x0000_t75" style="width:9pt;height:14.25pt" o:ole="">
                  <v:imagedata r:id="rId142" o:title=""/>
                </v:shape>
                <o:OLEObject Type="Embed" ProgID="Equation.DSMT4" ShapeID="_x0000_i1100" DrawAspect="Content" ObjectID="_1590329386" r:id="rId153"/>
              </w:object>
            </w:r>
            <w:r w:rsidR="00FD5727">
              <w:rPr>
                <w:rFonts w:ascii="Times New Roman" w:hAnsi="Times New Roman" w:cs="Times New Roman"/>
                <w:color w:val="000000" w:themeColor="text1"/>
              </w:rPr>
              <w:t>Расстояние по Колмогорову</w:t>
            </w:r>
          </w:p>
        </w:tc>
        <w:tc>
          <w:tcPr>
            <w:tcW w:w="567" w:type="dxa"/>
          </w:tcPr>
          <w:p w:rsidR="00FD5727" w:rsidRPr="00551E19" w:rsidRDefault="00FD5727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*</w:t>
            </w:r>
          </w:p>
        </w:tc>
        <w:tc>
          <w:tcPr>
            <w:tcW w:w="2410" w:type="dxa"/>
          </w:tcPr>
          <w:p w:rsidR="00FD5727" w:rsidRPr="003319AF" w:rsidRDefault="00FD5727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FD5727" w:rsidRPr="003319AF" w:rsidRDefault="00FD5727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FD5727" w:rsidRPr="003319AF" w:rsidRDefault="00FD5727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FD5727" w:rsidRPr="003319AF" w:rsidRDefault="00FD5727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FD5727" w:rsidRPr="003319AF" w:rsidTr="003E62A7">
        <w:trPr>
          <w:trHeight w:val="928"/>
        </w:trPr>
        <w:tc>
          <w:tcPr>
            <w:tcW w:w="513" w:type="dxa"/>
          </w:tcPr>
          <w:p w:rsidR="00FD5727" w:rsidRPr="003319AF" w:rsidRDefault="00FD5727" w:rsidP="00FD572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FD5727" w:rsidRPr="00D91B44" w:rsidRDefault="00FD5727" w:rsidP="00FD5727">
            <w:r w:rsidRPr="00D91B44">
              <w:t>0.5235580264649986</w:t>
            </w:r>
          </w:p>
        </w:tc>
        <w:tc>
          <w:tcPr>
            <w:tcW w:w="567" w:type="dxa"/>
          </w:tcPr>
          <w:p w:rsidR="00FD5727" w:rsidRPr="00D01C73" w:rsidRDefault="00FD5727" w:rsidP="00FD5727">
            <w:r w:rsidRPr="00D01C73">
              <w:t>7.0</w:t>
            </w:r>
          </w:p>
        </w:tc>
        <w:tc>
          <w:tcPr>
            <w:tcW w:w="2410" w:type="dxa"/>
          </w:tcPr>
          <w:p w:rsidR="00FD5727" w:rsidRPr="00F672CD" w:rsidRDefault="00FD5727" w:rsidP="00FD5727">
            <w:r w:rsidRPr="00F672CD">
              <w:t>0.526427576733712</w:t>
            </w:r>
          </w:p>
        </w:tc>
        <w:tc>
          <w:tcPr>
            <w:tcW w:w="709" w:type="dxa"/>
          </w:tcPr>
          <w:p w:rsidR="00FD5727" w:rsidRPr="00D41463" w:rsidRDefault="00FD5727" w:rsidP="00FD5727">
            <w:r w:rsidRPr="00D41463">
              <w:t>7.5</w:t>
            </w:r>
          </w:p>
        </w:tc>
        <w:tc>
          <w:tcPr>
            <w:tcW w:w="1427" w:type="dxa"/>
          </w:tcPr>
          <w:p w:rsidR="00FD5727" w:rsidRPr="00FC16CD" w:rsidRDefault="00FD5727" w:rsidP="00FD5727">
            <w:r w:rsidRPr="00FC16CD">
              <w:t>0.5232984307393111</w:t>
            </w:r>
          </w:p>
        </w:tc>
        <w:tc>
          <w:tcPr>
            <w:tcW w:w="1549" w:type="dxa"/>
          </w:tcPr>
          <w:p w:rsidR="00FD5727" w:rsidRPr="006025BB" w:rsidRDefault="00FD5727" w:rsidP="00FD5727">
            <w:r w:rsidRPr="006025BB">
              <w:t>7.0</w:t>
            </w:r>
          </w:p>
        </w:tc>
      </w:tr>
      <w:tr w:rsidR="00FD5727" w:rsidRPr="003319AF" w:rsidTr="003E62A7">
        <w:tc>
          <w:tcPr>
            <w:tcW w:w="513" w:type="dxa"/>
          </w:tcPr>
          <w:p w:rsidR="00FD5727" w:rsidRPr="003319AF" w:rsidRDefault="00FD5727" w:rsidP="00FD572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FD5727" w:rsidRPr="00D91B44" w:rsidRDefault="00FD5727" w:rsidP="00FD5727">
            <w:r w:rsidRPr="00D91B44">
              <w:t>0.16817964783080508</w:t>
            </w:r>
          </w:p>
        </w:tc>
        <w:tc>
          <w:tcPr>
            <w:tcW w:w="567" w:type="dxa"/>
          </w:tcPr>
          <w:p w:rsidR="00FD5727" w:rsidRPr="00D01C73" w:rsidRDefault="00FD5727" w:rsidP="00FD5727">
            <w:r w:rsidRPr="00D01C73">
              <w:t>50.0</w:t>
            </w:r>
          </w:p>
        </w:tc>
        <w:tc>
          <w:tcPr>
            <w:tcW w:w="2410" w:type="dxa"/>
          </w:tcPr>
          <w:p w:rsidR="00FD5727" w:rsidRPr="00F672CD" w:rsidRDefault="00FD5727" w:rsidP="00FD5727">
            <w:r w:rsidRPr="00F672CD">
              <w:t>0.17515389428074135</w:t>
            </w:r>
          </w:p>
        </w:tc>
        <w:tc>
          <w:tcPr>
            <w:tcW w:w="709" w:type="dxa"/>
          </w:tcPr>
          <w:p w:rsidR="00FD5727" w:rsidRPr="00D41463" w:rsidRDefault="00FD5727" w:rsidP="00FD5727">
            <w:r w:rsidRPr="00D41463">
              <w:t>58.0</w:t>
            </w:r>
          </w:p>
        </w:tc>
        <w:tc>
          <w:tcPr>
            <w:tcW w:w="1427" w:type="dxa"/>
          </w:tcPr>
          <w:p w:rsidR="00FD5727" w:rsidRPr="00FC16CD" w:rsidRDefault="00FD5727" w:rsidP="00FD5727">
            <w:r w:rsidRPr="00FC16CD">
              <w:t>0.172953528561251</w:t>
            </w:r>
          </w:p>
        </w:tc>
        <w:tc>
          <w:tcPr>
            <w:tcW w:w="1549" w:type="dxa"/>
          </w:tcPr>
          <w:p w:rsidR="00FD5727" w:rsidRPr="006025BB" w:rsidRDefault="00FD5727" w:rsidP="00FD5727">
            <w:r w:rsidRPr="006025BB">
              <w:t>62.5</w:t>
            </w:r>
          </w:p>
        </w:tc>
      </w:tr>
      <w:tr w:rsidR="00FD5727" w:rsidRPr="003319AF" w:rsidTr="003E62A7">
        <w:tc>
          <w:tcPr>
            <w:tcW w:w="513" w:type="dxa"/>
          </w:tcPr>
          <w:p w:rsidR="00FD5727" w:rsidRPr="003319AF" w:rsidRDefault="00FD5727" w:rsidP="00FD572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FD5727" w:rsidRDefault="00FD5727" w:rsidP="00FD5727">
            <w:r w:rsidRPr="00D91B44">
              <w:t>0.05390022558973734</w:t>
            </w:r>
          </w:p>
        </w:tc>
        <w:tc>
          <w:tcPr>
            <w:tcW w:w="567" w:type="dxa"/>
          </w:tcPr>
          <w:p w:rsidR="00FD5727" w:rsidRDefault="00FD5727" w:rsidP="00FD5727">
            <w:r w:rsidRPr="00D01C73">
              <w:t>248.5</w:t>
            </w:r>
          </w:p>
        </w:tc>
        <w:tc>
          <w:tcPr>
            <w:tcW w:w="2410" w:type="dxa"/>
          </w:tcPr>
          <w:p w:rsidR="00FD5727" w:rsidRDefault="00FD5727" w:rsidP="00FD5727">
            <w:r w:rsidRPr="00F672CD">
              <w:t>0.0574498667983272</w:t>
            </w:r>
          </w:p>
        </w:tc>
        <w:tc>
          <w:tcPr>
            <w:tcW w:w="709" w:type="dxa"/>
          </w:tcPr>
          <w:p w:rsidR="00FD5727" w:rsidRDefault="00FD5727" w:rsidP="00FD5727">
            <w:r w:rsidRPr="00D41463">
              <w:t>375.5</w:t>
            </w:r>
          </w:p>
        </w:tc>
        <w:tc>
          <w:tcPr>
            <w:tcW w:w="1427" w:type="dxa"/>
          </w:tcPr>
          <w:p w:rsidR="00FD5727" w:rsidRDefault="00FD5727" w:rsidP="00FD5727">
            <w:r w:rsidRPr="00FC16CD">
              <w:t>0.051580711424448755</w:t>
            </w:r>
          </w:p>
        </w:tc>
        <w:tc>
          <w:tcPr>
            <w:tcW w:w="1549" w:type="dxa"/>
          </w:tcPr>
          <w:p w:rsidR="00FD5727" w:rsidRDefault="00FD5727" w:rsidP="00FD5727">
            <w:r w:rsidRPr="006025BB">
              <w:t>455.0</w:t>
            </w:r>
          </w:p>
        </w:tc>
      </w:tr>
    </w:tbl>
    <w:p w:rsidR="00C9671C" w:rsidRDefault="00C9671C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DA6553" w:rsidRPr="003319AF" w:rsidTr="003E62A7">
        <w:tc>
          <w:tcPr>
            <w:tcW w:w="513" w:type="dxa"/>
          </w:tcPr>
          <w:p w:rsidR="00DA6553" w:rsidRPr="003319AF" w:rsidRDefault="00DA6553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DA6553" w:rsidRPr="003319AF" w:rsidRDefault="00DA6553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DA6553">
              <w:rPr>
                <w:rFonts w:ascii="Times New Roman" w:hAnsi="Times New Roman" w:cs="Times New Roman"/>
                <w:color w:val="000000" w:themeColor="text1"/>
                <w:lang w:val="en-US"/>
              </w:rPr>
              <w:t>n: 1999, m: 2001</w:t>
            </w:r>
          </w:p>
        </w:tc>
        <w:tc>
          <w:tcPr>
            <w:tcW w:w="3119" w:type="dxa"/>
            <w:gridSpan w:val="2"/>
          </w:tcPr>
          <w:p w:rsidR="00DA6553" w:rsidRPr="003319AF" w:rsidRDefault="00DA6553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DA6553">
              <w:rPr>
                <w:rFonts w:ascii="Times New Roman" w:hAnsi="Times New Roman" w:cs="Times New Roman"/>
                <w:color w:val="000000" w:themeColor="text1"/>
              </w:rPr>
              <w:t>n: 4999, m: 5001</w:t>
            </w:r>
          </w:p>
        </w:tc>
        <w:tc>
          <w:tcPr>
            <w:tcW w:w="2976" w:type="dxa"/>
            <w:gridSpan w:val="2"/>
          </w:tcPr>
          <w:p w:rsidR="00DA6553" w:rsidRPr="003319AF" w:rsidRDefault="00DA6553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</w:tr>
      <w:tr w:rsidR="00DA6553" w:rsidRPr="003319AF" w:rsidTr="003E62A7">
        <w:tc>
          <w:tcPr>
            <w:tcW w:w="513" w:type="dxa"/>
          </w:tcPr>
          <w:p w:rsidR="00DA6553" w:rsidRPr="003319AF" w:rsidRDefault="00DA6553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DA6553" w:rsidRPr="00551E19" w:rsidRDefault="00F81BF9" w:rsidP="00F81BF9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F81BF9">
              <w:rPr>
                <w:rFonts w:ascii="Times New Roman" w:hAnsi="Times New Roman" w:cs="Times New Roman"/>
                <w:color w:val="000000" w:themeColor="text1"/>
                <w:position w:val="-4"/>
              </w:rPr>
              <w:object w:dxaOrig="180" w:dyaOrig="279">
                <v:shape id="_x0000_i1101" type="#_x0000_t75" style="width:9pt;height:14.25pt" o:ole="">
                  <v:imagedata r:id="rId142" o:title=""/>
                </v:shape>
                <o:OLEObject Type="Embed" ProgID="Equation.DSMT4" ShapeID="_x0000_i1101" DrawAspect="Content" ObjectID="_1590329387" r:id="rId154"/>
              </w:object>
            </w:r>
            <w:r w:rsidR="00DA6553">
              <w:rPr>
                <w:rFonts w:ascii="Times New Roman" w:hAnsi="Times New Roman" w:cs="Times New Roman"/>
                <w:color w:val="000000" w:themeColor="text1"/>
              </w:rPr>
              <w:t>Расстояние по Колмогорову</w:t>
            </w:r>
          </w:p>
        </w:tc>
        <w:tc>
          <w:tcPr>
            <w:tcW w:w="567" w:type="dxa"/>
          </w:tcPr>
          <w:p w:rsidR="00DA6553" w:rsidRPr="00551E19" w:rsidRDefault="00DA6553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*</w:t>
            </w:r>
          </w:p>
        </w:tc>
        <w:tc>
          <w:tcPr>
            <w:tcW w:w="2410" w:type="dxa"/>
          </w:tcPr>
          <w:p w:rsidR="00DA6553" w:rsidRPr="003319AF" w:rsidRDefault="00DA6553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DA6553" w:rsidRPr="003319AF" w:rsidRDefault="00DA6553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DA6553" w:rsidRPr="003319AF" w:rsidRDefault="00DA6553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DA6553" w:rsidRPr="003319AF" w:rsidRDefault="00DA6553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DA6553" w:rsidRPr="003319AF" w:rsidTr="003E62A7">
        <w:trPr>
          <w:trHeight w:val="928"/>
        </w:trPr>
        <w:tc>
          <w:tcPr>
            <w:tcW w:w="513" w:type="dxa"/>
          </w:tcPr>
          <w:p w:rsidR="00DA6553" w:rsidRPr="003319AF" w:rsidRDefault="00DA6553" w:rsidP="00DA655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DA6553" w:rsidRPr="006F5B5E" w:rsidRDefault="00DA6553" w:rsidP="00DA6553">
            <w:r w:rsidRPr="006F5B5E">
              <w:t>0.524037330124991</w:t>
            </w:r>
          </w:p>
        </w:tc>
        <w:tc>
          <w:tcPr>
            <w:tcW w:w="567" w:type="dxa"/>
          </w:tcPr>
          <w:p w:rsidR="00DA6553" w:rsidRPr="005420B2" w:rsidRDefault="00DA6553" w:rsidP="00DA6553">
            <w:r w:rsidRPr="005420B2">
              <w:t>8.5</w:t>
            </w:r>
          </w:p>
        </w:tc>
        <w:tc>
          <w:tcPr>
            <w:tcW w:w="2410" w:type="dxa"/>
          </w:tcPr>
          <w:p w:rsidR="00DA6553" w:rsidRPr="001A1817" w:rsidRDefault="00DA6553" w:rsidP="00DA6553">
            <w:r w:rsidRPr="001A1817">
              <w:t>0.5235839136410056</w:t>
            </w:r>
          </w:p>
        </w:tc>
        <w:tc>
          <w:tcPr>
            <w:tcW w:w="709" w:type="dxa"/>
          </w:tcPr>
          <w:p w:rsidR="00DA6553" w:rsidRPr="00DB2631" w:rsidRDefault="00DA6553" w:rsidP="00DA6553">
            <w:r w:rsidRPr="00DB2631">
              <w:t>9.0</w:t>
            </w:r>
          </w:p>
        </w:tc>
        <w:tc>
          <w:tcPr>
            <w:tcW w:w="1427" w:type="dxa"/>
          </w:tcPr>
          <w:p w:rsidR="00DA6553" w:rsidRPr="00FC16CD" w:rsidRDefault="00DA6553" w:rsidP="00DA6553"/>
        </w:tc>
        <w:tc>
          <w:tcPr>
            <w:tcW w:w="1549" w:type="dxa"/>
          </w:tcPr>
          <w:p w:rsidR="00DA6553" w:rsidRPr="006025BB" w:rsidRDefault="00DA6553" w:rsidP="00DA6553"/>
        </w:tc>
      </w:tr>
      <w:tr w:rsidR="00DA6553" w:rsidRPr="003319AF" w:rsidTr="003E62A7">
        <w:tc>
          <w:tcPr>
            <w:tcW w:w="513" w:type="dxa"/>
          </w:tcPr>
          <w:p w:rsidR="00DA6553" w:rsidRPr="003319AF" w:rsidRDefault="00DA6553" w:rsidP="00DA655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DA6553" w:rsidRPr="006F5B5E" w:rsidRDefault="00DA6553" w:rsidP="00DA6553">
            <w:r w:rsidRPr="006F5B5E">
              <w:t>0.1758797971840858</w:t>
            </w:r>
          </w:p>
        </w:tc>
        <w:tc>
          <w:tcPr>
            <w:tcW w:w="567" w:type="dxa"/>
          </w:tcPr>
          <w:p w:rsidR="00DA6553" w:rsidRPr="005420B2" w:rsidRDefault="00DA6553" w:rsidP="00DA6553">
            <w:r w:rsidRPr="005420B2">
              <w:t>67.0</w:t>
            </w:r>
          </w:p>
        </w:tc>
        <w:tc>
          <w:tcPr>
            <w:tcW w:w="2410" w:type="dxa"/>
          </w:tcPr>
          <w:p w:rsidR="00DA6553" w:rsidRPr="001A1817" w:rsidRDefault="00DA6553" w:rsidP="00DA6553">
            <w:r w:rsidRPr="001A1817">
              <w:t>0.17677946915993592</w:t>
            </w:r>
          </w:p>
        </w:tc>
        <w:tc>
          <w:tcPr>
            <w:tcW w:w="709" w:type="dxa"/>
          </w:tcPr>
          <w:p w:rsidR="00DA6553" w:rsidRPr="00DB2631" w:rsidRDefault="00DA6553" w:rsidP="00DA6553">
            <w:r w:rsidRPr="00DB2631">
              <w:t>72.0</w:t>
            </w:r>
          </w:p>
        </w:tc>
        <w:tc>
          <w:tcPr>
            <w:tcW w:w="1427" w:type="dxa"/>
          </w:tcPr>
          <w:p w:rsidR="00DA6553" w:rsidRPr="00FC16CD" w:rsidRDefault="00DA6553" w:rsidP="00DA6553"/>
        </w:tc>
        <w:tc>
          <w:tcPr>
            <w:tcW w:w="1549" w:type="dxa"/>
          </w:tcPr>
          <w:p w:rsidR="00DA6553" w:rsidRPr="006025BB" w:rsidRDefault="00DA6553" w:rsidP="00DA6553"/>
        </w:tc>
      </w:tr>
      <w:tr w:rsidR="00DA6553" w:rsidRPr="003319AF" w:rsidTr="003E62A7">
        <w:tc>
          <w:tcPr>
            <w:tcW w:w="513" w:type="dxa"/>
          </w:tcPr>
          <w:p w:rsidR="00DA6553" w:rsidRPr="003319AF" w:rsidRDefault="00DA6553" w:rsidP="00DA655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DA6553" w:rsidRDefault="00DA6553" w:rsidP="00DA6553">
            <w:r w:rsidRPr="006F5B5E">
              <w:t>0.05682144498382147</w:t>
            </w:r>
          </w:p>
        </w:tc>
        <w:tc>
          <w:tcPr>
            <w:tcW w:w="567" w:type="dxa"/>
          </w:tcPr>
          <w:p w:rsidR="00DA6553" w:rsidRDefault="00DA6553" w:rsidP="00DA6553">
            <w:r w:rsidRPr="005420B2">
              <w:t>507.5</w:t>
            </w:r>
          </w:p>
        </w:tc>
        <w:tc>
          <w:tcPr>
            <w:tcW w:w="2410" w:type="dxa"/>
          </w:tcPr>
          <w:p w:rsidR="00DA6553" w:rsidRDefault="00DA6553" w:rsidP="00DA6553">
            <w:r w:rsidRPr="001A1817">
              <w:t>0.05576034905393801</w:t>
            </w:r>
          </w:p>
        </w:tc>
        <w:tc>
          <w:tcPr>
            <w:tcW w:w="709" w:type="dxa"/>
          </w:tcPr>
          <w:p w:rsidR="00DA6553" w:rsidRDefault="00DA6553" w:rsidP="00DA6553">
            <w:r w:rsidRPr="00DB2631">
              <w:t>573.0</w:t>
            </w:r>
          </w:p>
        </w:tc>
        <w:tc>
          <w:tcPr>
            <w:tcW w:w="1427" w:type="dxa"/>
          </w:tcPr>
          <w:p w:rsidR="00DA6553" w:rsidRDefault="00DA6553" w:rsidP="00DA6553"/>
        </w:tc>
        <w:tc>
          <w:tcPr>
            <w:tcW w:w="1549" w:type="dxa"/>
          </w:tcPr>
          <w:p w:rsidR="00DA6553" w:rsidRDefault="00DA6553" w:rsidP="00DA6553"/>
        </w:tc>
      </w:tr>
    </w:tbl>
    <w:p w:rsidR="00C9671C" w:rsidRDefault="00C9671C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C9671C" w:rsidRPr="00803ED0" w:rsidRDefault="003E62A7" w:rsidP="003E62A7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E62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Для взаимно простых n и m расстояния от функции распределения статистик до предельного не имеют существенных отличий 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в сравнении с предыдущими исследованиями</w:t>
      </w:r>
    </w:p>
    <w:p w:rsidR="009254B8" w:rsidRDefault="009254B8" w:rsidP="003E62A7">
      <w:pPr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C9671C" w:rsidRDefault="00C9671C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C9671C" w:rsidRPr="003319AF" w:rsidTr="009F66DC">
        <w:tc>
          <w:tcPr>
            <w:tcW w:w="513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n=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3</w:t>
            </w: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, m=30</w:t>
            </w:r>
          </w:p>
        </w:tc>
        <w:tc>
          <w:tcPr>
            <w:tcW w:w="3119" w:type="dxa"/>
            <w:gridSpan w:val="2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3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0, 4</w:t>
            </w: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976" w:type="dxa"/>
            <w:gridSpan w:val="2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30, 5</w:t>
            </w: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</w:tr>
      <w:tr w:rsidR="00C9671C" w:rsidRPr="003319AF" w:rsidTr="009F66DC">
        <w:tc>
          <w:tcPr>
            <w:tcW w:w="513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C9671C" w:rsidRPr="00551E19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567" w:type="dxa"/>
          </w:tcPr>
          <w:p w:rsidR="00C9671C" w:rsidRPr="00551E19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410" w:type="dxa"/>
          </w:tcPr>
          <w:p w:rsidR="00C9671C" w:rsidRPr="00551E19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709" w:type="dxa"/>
          </w:tcPr>
          <w:p w:rsidR="00C9671C" w:rsidRPr="00551E19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427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C9671C" w:rsidRPr="003319AF" w:rsidTr="009F66DC">
        <w:trPr>
          <w:trHeight w:val="928"/>
        </w:trPr>
        <w:tc>
          <w:tcPr>
            <w:tcW w:w="513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C9671C" w:rsidRPr="002A65DF" w:rsidRDefault="00C9671C" w:rsidP="009F66DC">
            <w:r w:rsidRPr="002A65DF">
              <w:t>0.5646230429354729</w:t>
            </w:r>
          </w:p>
        </w:tc>
        <w:tc>
          <w:tcPr>
            <w:tcW w:w="567" w:type="dxa"/>
          </w:tcPr>
          <w:p w:rsidR="00C9671C" w:rsidRPr="008E5FD6" w:rsidRDefault="00C9671C" w:rsidP="009F66DC">
            <w:r w:rsidRPr="008E5FD6">
              <w:t>5.5</w:t>
            </w:r>
          </w:p>
        </w:tc>
        <w:tc>
          <w:tcPr>
            <w:tcW w:w="2410" w:type="dxa"/>
          </w:tcPr>
          <w:p w:rsidR="00C9671C" w:rsidRPr="000A2917" w:rsidRDefault="00C9671C" w:rsidP="009F66DC">
            <w:r w:rsidRPr="000A2917">
              <w:t>0.511252231412543</w:t>
            </w:r>
          </w:p>
        </w:tc>
        <w:tc>
          <w:tcPr>
            <w:tcW w:w="709" w:type="dxa"/>
          </w:tcPr>
          <w:p w:rsidR="00C9671C" w:rsidRPr="00BC4E06" w:rsidRDefault="00C9671C" w:rsidP="009F66DC">
            <w:r w:rsidRPr="00BC4E06">
              <w:t>6.0</w:t>
            </w:r>
          </w:p>
        </w:tc>
        <w:tc>
          <w:tcPr>
            <w:tcW w:w="1427" w:type="dxa"/>
          </w:tcPr>
          <w:p w:rsidR="00C9671C" w:rsidRPr="002C0F96" w:rsidRDefault="00C9671C" w:rsidP="009F66DC">
            <w:r w:rsidRPr="002C0F96">
              <w:t>0.5089345868104809</w:t>
            </w:r>
          </w:p>
        </w:tc>
        <w:tc>
          <w:tcPr>
            <w:tcW w:w="1549" w:type="dxa"/>
          </w:tcPr>
          <w:p w:rsidR="00C9671C" w:rsidRPr="00B6799C" w:rsidRDefault="00C9671C" w:rsidP="009F66DC">
            <w:r w:rsidRPr="00B6799C">
              <w:t>6.0</w:t>
            </w:r>
          </w:p>
        </w:tc>
      </w:tr>
      <w:tr w:rsidR="00C9671C" w:rsidRPr="003319AF" w:rsidTr="009F66DC">
        <w:tc>
          <w:tcPr>
            <w:tcW w:w="513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C9671C" w:rsidRPr="002A65DF" w:rsidRDefault="00C9671C" w:rsidP="009F66DC">
            <w:r w:rsidRPr="002A65DF">
              <w:t>0.2557694018270209</w:t>
            </w:r>
          </w:p>
        </w:tc>
        <w:tc>
          <w:tcPr>
            <w:tcW w:w="567" w:type="dxa"/>
          </w:tcPr>
          <w:p w:rsidR="00C9671C" w:rsidRPr="008E5FD6" w:rsidRDefault="00C9671C" w:rsidP="009F66DC">
            <w:r w:rsidRPr="008E5FD6">
              <w:t>31.0</w:t>
            </w:r>
          </w:p>
        </w:tc>
        <w:tc>
          <w:tcPr>
            <w:tcW w:w="2410" w:type="dxa"/>
          </w:tcPr>
          <w:p w:rsidR="00C9671C" w:rsidRPr="000A2917" w:rsidRDefault="00C9671C" w:rsidP="009F66DC">
            <w:r w:rsidRPr="000A2917">
              <w:t>0.1635153609583173</w:t>
            </w:r>
          </w:p>
        </w:tc>
        <w:tc>
          <w:tcPr>
            <w:tcW w:w="709" w:type="dxa"/>
          </w:tcPr>
          <w:p w:rsidR="00C9671C" w:rsidRPr="00BC4E06" w:rsidRDefault="00C9671C" w:rsidP="009F66DC">
            <w:r w:rsidRPr="00BC4E06">
              <w:t>33.0</w:t>
            </w:r>
          </w:p>
        </w:tc>
        <w:tc>
          <w:tcPr>
            <w:tcW w:w="1427" w:type="dxa"/>
          </w:tcPr>
          <w:p w:rsidR="00C9671C" w:rsidRPr="002C0F96" w:rsidRDefault="00C9671C" w:rsidP="009F66DC">
            <w:r w:rsidRPr="002C0F96">
              <w:t>0.16659448091948403</w:t>
            </w:r>
          </w:p>
        </w:tc>
        <w:tc>
          <w:tcPr>
            <w:tcW w:w="1549" w:type="dxa"/>
          </w:tcPr>
          <w:p w:rsidR="00C9671C" w:rsidRPr="00B6799C" w:rsidRDefault="00C9671C" w:rsidP="009F66DC">
            <w:r w:rsidRPr="00B6799C">
              <w:t>33.5</w:t>
            </w:r>
          </w:p>
        </w:tc>
      </w:tr>
      <w:tr w:rsidR="00C9671C" w:rsidRPr="003319AF" w:rsidTr="009F66DC">
        <w:tc>
          <w:tcPr>
            <w:tcW w:w="513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C9671C" w:rsidRDefault="00C9671C" w:rsidP="009F66DC">
            <w:r w:rsidRPr="002A65DF">
              <w:t>0.17625132953786432</w:t>
            </w:r>
          </w:p>
        </w:tc>
        <w:tc>
          <w:tcPr>
            <w:tcW w:w="567" w:type="dxa"/>
          </w:tcPr>
          <w:p w:rsidR="00C9671C" w:rsidRDefault="00C9671C" w:rsidP="009F66DC">
            <w:r w:rsidRPr="008E5FD6">
              <w:t>56.0</w:t>
            </w:r>
          </w:p>
        </w:tc>
        <w:tc>
          <w:tcPr>
            <w:tcW w:w="2410" w:type="dxa"/>
          </w:tcPr>
          <w:p w:rsidR="00C9671C" w:rsidRDefault="00C9671C" w:rsidP="009F66DC">
            <w:r w:rsidRPr="000A2917">
              <w:t>0.08060662373472738</w:t>
            </w:r>
          </w:p>
        </w:tc>
        <w:tc>
          <w:tcPr>
            <w:tcW w:w="709" w:type="dxa"/>
          </w:tcPr>
          <w:p w:rsidR="00C9671C" w:rsidRDefault="00C9671C" w:rsidP="009F66DC">
            <w:r w:rsidRPr="00BC4E06">
              <w:t>64.0</w:t>
            </w:r>
          </w:p>
        </w:tc>
        <w:tc>
          <w:tcPr>
            <w:tcW w:w="1427" w:type="dxa"/>
          </w:tcPr>
          <w:p w:rsidR="00C9671C" w:rsidRDefault="00C9671C" w:rsidP="009F66DC">
            <w:r w:rsidRPr="002C0F96">
              <w:t>0.08069086646165269</w:t>
            </w:r>
          </w:p>
        </w:tc>
        <w:tc>
          <w:tcPr>
            <w:tcW w:w="1549" w:type="dxa"/>
          </w:tcPr>
          <w:p w:rsidR="00C9671C" w:rsidRDefault="00C9671C" w:rsidP="009F66DC">
            <w:r w:rsidRPr="00B6799C">
              <w:t>73.0</w:t>
            </w:r>
          </w:p>
        </w:tc>
      </w:tr>
    </w:tbl>
    <w:p w:rsidR="00C9671C" w:rsidRDefault="00C9671C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C9671C" w:rsidRPr="003319AF" w:rsidTr="009F66DC">
        <w:tc>
          <w:tcPr>
            <w:tcW w:w="513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70, 100</w:t>
            </w:r>
          </w:p>
        </w:tc>
        <w:tc>
          <w:tcPr>
            <w:tcW w:w="3119" w:type="dxa"/>
            <w:gridSpan w:val="2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70, 110</w:t>
            </w:r>
          </w:p>
        </w:tc>
        <w:tc>
          <w:tcPr>
            <w:tcW w:w="2976" w:type="dxa"/>
            <w:gridSpan w:val="2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70, 130</w:t>
            </w:r>
          </w:p>
        </w:tc>
      </w:tr>
      <w:tr w:rsidR="00C9671C" w:rsidRPr="003319AF" w:rsidTr="009F66DC">
        <w:tc>
          <w:tcPr>
            <w:tcW w:w="513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C9671C" w:rsidRPr="003319AF" w:rsidTr="009F66DC">
        <w:trPr>
          <w:trHeight w:val="928"/>
        </w:trPr>
        <w:tc>
          <w:tcPr>
            <w:tcW w:w="513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C9671C" w:rsidRPr="0030767C" w:rsidRDefault="00C9671C" w:rsidP="009F66DC">
            <w:r w:rsidRPr="0030767C">
              <w:t>0.5072942563445924</w:t>
            </w:r>
          </w:p>
        </w:tc>
        <w:tc>
          <w:tcPr>
            <w:tcW w:w="567" w:type="dxa"/>
          </w:tcPr>
          <w:p w:rsidR="00C9671C" w:rsidRPr="00600598" w:rsidRDefault="00C9671C" w:rsidP="009F66DC">
            <w:r w:rsidRPr="00600598">
              <w:t>7.0</w:t>
            </w:r>
          </w:p>
        </w:tc>
        <w:tc>
          <w:tcPr>
            <w:tcW w:w="2410" w:type="dxa"/>
          </w:tcPr>
          <w:p w:rsidR="00C9671C" w:rsidRPr="003A6256" w:rsidRDefault="00C9671C" w:rsidP="009F66DC">
            <w:r w:rsidRPr="003A6256">
              <w:t>0.5090442970635045</w:t>
            </w:r>
          </w:p>
        </w:tc>
        <w:tc>
          <w:tcPr>
            <w:tcW w:w="709" w:type="dxa"/>
          </w:tcPr>
          <w:p w:rsidR="00C9671C" w:rsidRPr="00E47E75" w:rsidRDefault="00C9671C" w:rsidP="009F66DC">
            <w:r w:rsidRPr="00E47E75">
              <w:t>7.0</w:t>
            </w:r>
          </w:p>
        </w:tc>
        <w:tc>
          <w:tcPr>
            <w:tcW w:w="1427" w:type="dxa"/>
          </w:tcPr>
          <w:p w:rsidR="00C9671C" w:rsidRPr="00A94EDD" w:rsidRDefault="00C9671C" w:rsidP="009F66DC">
            <w:r w:rsidRPr="00A94EDD">
              <w:t>0.5041810957534603</w:t>
            </w:r>
          </w:p>
        </w:tc>
        <w:tc>
          <w:tcPr>
            <w:tcW w:w="1549" w:type="dxa"/>
          </w:tcPr>
          <w:p w:rsidR="00C9671C" w:rsidRPr="009D5B4E" w:rsidRDefault="00C9671C" w:rsidP="009F66DC">
            <w:r w:rsidRPr="009D5B4E">
              <w:t>6.5</w:t>
            </w:r>
          </w:p>
        </w:tc>
      </w:tr>
      <w:tr w:rsidR="00C9671C" w:rsidRPr="003319AF" w:rsidTr="009F66DC">
        <w:tc>
          <w:tcPr>
            <w:tcW w:w="513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C9671C" w:rsidRPr="0030767C" w:rsidRDefault="00C9671C" w:rsidP="009F66DC">
            <w:r w:rsidRPr="0030767C">
              <w:t>0.15735952708057133</w:t>
            </w:r>
          </w:p>
        </w:tc>
        <w:tc>
          <w:tcPr>
            <w:tcW w:w="567" w:type="dxa"/>
          </w:tcPr>
          <w:p w:rsidR="00C9671C" w:rsidRPr="00600598" w:rsidRDefault="00C9671C" w:rsidP="009F66DC">
            <w:r w:rsidRPr="00600598">
              <w:t>44.0</w:t>
            </w:r>
          </w:p>
        </w:tc>
        <w:tc>
          <w:tcPr>
            <w:tcW w:w="2410" w:type="dxa"/>
          </w:tcPr>
          <w:p w:rsidR="00C9671C" w:rsidRPr="003A6256" w:rsidRDefault="00C9671C" w:rsidP="009F66DC">
            <w:r w:rsidRPr="003A6256">
              <w:t>0.15996048792424555</w:t>
            </w:r>
          </w:p>
        </w:tc>
        <w:tc>
          <w:tcPr>
            <w:tcW w:w="709" w:type="dxa"/>
          </w:tcPr>
          <w:p w:rsidR="00C9671C" w:rsidRPr="00E47E75" w:rsidRDefault="00C9671C" w:rsidP="009F66DC">
            <w:r w:rsidRPr="00E47E75">
              <w:t>43.5</w:t>
            </w:r>
          </w:p>
        </w:tc>
        <w:tc>
          <w:tcPr>
            <w:tcW w:w="1427" w:type="dxa"/>
          </w:tcPr>
          <w:p w:rsidR="00C9671C" w:rsidRPr="00A94EDD" w:rsidRDefault="00C9671C" w:rsidP="009F66DC">
            <w:r w:rsidRPr="00A94EDD">
              <w:t>0.15479612518033248</w:t>
            </w:r>
          </w:p>
        </w:tc>
        <w:tc>
          <w:tcPr>
            <w:tcW w:w="1549" w:type="dxa"/>
          </w:tcPr>
          <w:p w:rsidR="00C9671C" w:rsidRPr="009D5B4E" w:rsidRDefault="00C9671C" w:rsidP="009F66DC">
            <w:r w:rsidRPr="009D5B4E">
              <w:t>46.0</w:t>
            </w:r>
          </w:p>
        </w:tc>
      </w:tr>
      <w:tr w:rsidR="00C9671C" w:rsidRPr="003319AF" w:rsidTr="009F66DC">
        <w:tc>
          <w:tcPr>
            <w:tcW w:w="513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C9671C" w:rsidRDefault="00C9671C" w:rsidP="009F66DC">
            <w:r w:rsidRPr="0030767C">
              <w:t>0.0575481039293369</w:t>
            </w:r>
          </w:p>
        </w:tc>
        <w:tc>
          <w:tcPr>
            <w:tcW w:w="567" w:type="dxa"/>
          </w:tcPr>
          <w:p w:rsidR="00C9671C" w:rsidRDefault="00C9671C" w:rsidP="009F66DC">
            <w:r w:rsidRPr="00600598">
              <w:t>136.5</w:t>
            </w:r>
          </w:p>
        </w:tc>
        <w:tc>
          <w:tcPr>
            <w:tcW w:w="2410" w:type="dxa"/>
          </w:tcPr>
          <w:p w:rsidR="00C9671C" w:rsidRDefault="00C9671C" w:rsidP="009F66DC">
            <w:r w:rsidRPr="003A6256">
              <w:t>0.052490608406173256</w:t>
            </w:r>
          </w:p>
        </w:tc>
        <w:tc>
          <w:tcPr>
            <w:tcW w:w="709" w:type="dxa"/>
          </w:tcPr>
          <w:p w:rsidR="00C9671C" w:rsidRDefault="00C9671C" w:rsidP="009F66DC">
            <w:r w:rsidRPr="00E47E75">
              <w:t>141.0</w:t>
            </w:r>
          </w:p>
        </w:tc>
        <w:tc>
          <w:tcPr>
            <w:tcW w:w="1427" w:type="dxa"/>
          </w:tcPr>
          <w:p w:rsidR="00C9671C" w:rsidRDefault="00C9671C" w:rsidP="009F66DC">
            <w:r w:rsidRPr="00A94EDD">
              <w:t>0.047139872823409645</w:t>
            </w:r>
          </w:p>
        </w:tc>
        <w:tc>
          <w:tcPr>
            <w:tcW w:w="1549" w:type="dxa"/>
          </w:tcPr>
          <w:p w:rsidR="00C9671C" w:rsidRDefault="00C9671C" w:rsidP="009F66DC">
            <w:r w:rsidRPr="009D5B4E">
              <w:t>156.5</w:t>
            </w:r>
          </w:p>
        </w:tc>
      </w:tr>
    </w:tbl>
    <w:p w:rsidR="00C9671C" w:rsidRDefault="00C9671C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B15F2E" w:rsidRPr="003319AF" w:rsidTr="002272F3">
        <w:tc>
          <w:tcPr>
            <w:tcW w:w="513" w:type="dxa"/>
          </w:tcPr>
          <w:p w:rsidR="00B15F2E" w:rsidRPr="003319AF" w:rsidRDefault="00B15F2E" w:rsidP="002272F3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B15F2E" w:rsidRPr="003319AF" w:rsidRDefault="00C9671C" w:rsidP="002272F3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593149">
              <w:rPr>
                <w:rFonts w:ascii="Times New Roman" w:hAnsi="Times New Roman" w:cs="Times New Roman"/>
                <w:color w:val="000000" w:themeColor="text1"/>
                <w:lang w:val="en-US"/>
              </w:rPr>
              <w:t>n: 500, m: 1000</w:t>
            </w:r>
          </w:p>
        </w:tc>
        <w:tc>
          <w:tcPr>
            <w:tcW w:w="3119" w:type="dxa"/>
            <w:gridSpan w:val="2"/>
          </w:tcPr>
          <w:p w:rsidR="00B15F2E" w:rsidRPr="003319AF" w:rsidRDefault="00C9671C" w:rsidP="002272F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: 500, m: 2000 </w:t>
            </w:r>
          </w:p>
        </w:tc>
        <w:tc>
          <w:tcPr>
            <w:tcW w:w="2976" w:type="dxa"/>
            <w:gridSpan w:val="2"/>
          </w:tcPr>
          <w:p w:rsidR="00B15F2E" w:rsidRPr="003319AF" w:rsidRDefault="00A77B8C" w:rsidP="002272F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77B8C">
              <w:rPr>
                <w:rFonts w:ascii="Times New Roman" w:hAnsi="Times New Roman" w:cs="Times New Roman"/>
                <w:color w:val="000000" w:themeColor="text1"/>
                <w:lang w:val="en-US"/>
              </w:rPr>
              <w:t>n: 500, m: 5000</w:t>
            </w:r>
          </w:p>
        </w:tc>
      </w:tr>
      <w:tr w:rsidR="00B15F2E" w:rsidRPr="003319AF" w:rsidTr="002272F3">
        <w:tc>
          <w:tcPr>
            <w:tcW w:w="513" w:type="dxa"/>
          </w:tcPr>
          <w:p w:rsidR="00B15F2E" w:rsidRPr="003319AF" w:rsidRDefault="00B15F2E" w:rsidP="002272F3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B15F2E" w:rsidRPr="003319AF" w:rsidRDefault="00B15F2E" w:rsidP="002272F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B15F2E" w:rsidRPr="003319AF" w:rsidRDefault="00B15F2E" w:rsidP="002272F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B15F2E" w:rsidRPr="003319AF" w:rsidRDefault="00B15F2E" w:rsidP="002272F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B15F2E" w:rsidRPr="003319AF" w:rsidRDefault="00B15F2E" w:rsidP="002272F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B15F2E" w:rsidRPr="003319AF" w:rsidRDefault="00B15F2E" w:rsidP="002272F3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B15F2E" w:rsidRPr="003319AF" w:rsidRDefault="00B15F2E" w:rsidP="002272F3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C9671C" w:rsidRPr="003319AF" w:rsidTr="002272F3">
        <w:trPr>
          <w:trHeight w:val="928"/>
        </w:trPr>
        <w:tc>
          <w:tcPr>
            <w:tcW w:w="513" w:type="dxa"/>
          </w:tcPr>
          <w:p w:rsidR="00C9671C" w:rsidRPr="003319AF" w:rsidRDefault="00C9671C" w:rsidP="00C9671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C9671C" w:rsidRPr="00F723CE" w:rsidRDefault="00C9671C" w:rsidP="00C9671C">
            <w:r w:rsidRPr="00F723CE">
              <w:t>0.5248443717187758</w:t>
            </w:r>
          </w:p>
        </w:tc>
        <w:tc>
          <w:tcPr>
            <w:tcW w:w="567" w:type="dxa"/>
          </w:tcPr>
          <w:p w:rsidR="00C9671C" w:rsidRPr="00EC3578" w:rsidRDefault="00C9671C" w:rsidP="00C9671C">
            <w:r w:rsidRPr="00EC3578">
              <w:t>8.0</w:t>
            </w:r>
          </w:p>
        </w:tc>
        <w:tc>
          <w:tcPr>
            <w:tcW w:w="2410" w:type="dxa"/>
          </w:tcPr>
          <w:p w:rsidR="00C9671C" w:rsidRPr="00F81AA6" w:rsidRDefault="00C9671C" w:rsidP="00C9671C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 0.5217873150933013</w:t>
            </w:r>
          </w:p>
        </w:tc>
        <w:tc>
          <w:tcPr>
            <w:tcW w:w="709" w:type="dxa"/>
          </w:tcPr>
          <w:p w:rsidR="00C9671C" w:rsidRDefault="00C9671C" w:rsidP="00C9671C">
            <w:r w:rsidRPr="00A06941">
              <w:rPr>
                <w:rFonts w:ascii="Arial" w:hAnsi="Arial" w:cs="Arial"/>
                <w:color w:val="000000"/>
                <w:sz w:val="20"/>
                <w:szCs w:val="20"/>
                <w:shd w:val="clear" w:color="auto" w:fill="EDF0F5"/>
              </w:rPr>
              <w:t>8.0 </w:t>
            </w:r>
            <w:r w:rsidRPr="00A06941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  <w:tc>
          <w:tcPr>
            <w:tcW w:w="1427" w:type="dxa"/>
          </w:tcPr>
          <w:p w:rsidR="00C9671C" w:rsidRPr="00564614" w:rsidRDefault="00C9671C" w:rsidP="00C9671C">
            <w:r w:rsidRPr="00564614">
              <w:t>0.5186468004121724</w:t>
            </w:r>
          </w:p>
        </w:tc>
        <w:tc>
          <w:tcPr>
            <w:tcW w:w="1549" w:type="dxa"/>
          </w:tcPr>
          <w:p w:rsidR="00C9671C" w:rsidRPr="001C3D2A" w:rsidRDefault="00C9671C" w:rsidP="00C9671C">
            <w:r w:rsidRPr="001C3D2A">
              <w:t>8.0</w:t>
            </w:r>
          </w:p>
        </w:tc>
      </w:tr>
      <w:tr w:rsidR="00C9671C" w:rsidRPr="003319AF" w:rsidTr="002272F3">
        <w:tc>
          <w:tcPr>
            <w:tcW w:w="513" w:type="dxa"/>
          </w:tcPr>
          <w:p w:rsidR="00C9671C" w:rsidRPr="003319AF" w:rsidRDefault="00C9671C" w:rsidP="00C9671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C9671C" w:rsidRPr="00F723CE" w:rsidRDefault="00C9671C" w:rsidP="00C9671C">
            <w:r w:rsidRPr="00F723CE">
              <w:t>0.1856612053783412</w:t>
            </w:r>
          </w:p>
        </w:tc>
        <w:tc>
          <w:tcPr>
            <w:tcW w:w="567" w:type="dxa"/>
          </w:tcPr>
          <w:p w:rsidR="00C9671C" w:rsidRPr="00EC3578" w:rsidRDefault="00C9671C" w:rsidP="00C9671C">
            <w:r w:rsidRPr="00EC3578">
              <w:t>61.5</w:t>
            </w:r>
          </w:p>
        </w:tc>
        <w:tc>
          <w:tcPr>
            <w:tcW w:w="2410" w:type="dxa"/>
          </w:tcPr>
          <w:p w:rsidR="00C9671C" w:rsidRPr="00F81AA6" w:rsidRDefault="00C9671C" w:rsidP="00C9671C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17521460213913198</w:t>
            </w:r>
          </w:p>
        </w:tc>
        <w:tc>
          <w:tcPr>
            <w:tcW w:w="709" w:type="dxa"/>
          </w:tcPr>
          <w:p w:rsidR="00C9671C" w:rsidRDefault="00C9671C" w:rsidP="00C9671C">
            <w:r w:rsidRPr="00A06941">
              <w:rPr>
                <w:rFonts w:ascii="Arial" w:hAnsi="Arial" w:cs="Arial"/>
                <w:color w:val="000000"/>
                <w:sz w:val="20"/>
                <w:szCs w:val="20"/>
                <w:shd w:val="clear" w:color="auto" w:fill="EDF0F5"/>
              </w:rPr>
              <w:t>64.5 </w:t>
            </w:r>
          </w:p>
        </w:tc>
        <w:tc>
          <w:tcPr>
            <w:tcW w:w="1427" w:type="dxa"/>
          </w:tcPr>
          <w:p w:rsidR="00C9671C" w:rsidRPr="00564614" w:rsidRDefault="00C9671C" w:rsidP="00C9671C">
            <w:r w:rsidRPr="00564614">
              <w:t>0.17020949944498526</w:t>
            </w:r>
          </w:p>
        </w:tc>
        <w:tc>
          <w:tcPr>
            <w:tcW w:w="1549" w:type="dxa"/>
          </w:tcPr>
          <w:p w:rsidR="00C9671C" w:rsidRPr="001C3D2A" w:rsidRDefault="00C9671C" w:rsidP="00C9671C">
            <w:r w:rsidRPr="001C3D2A">
              <w:t>68.5</w:t>
            </w:r>
          </w:p>
        </w:tc>
      </w:tr>
      <w:tr w:rsidR="00C9671C" w:rsidRPr="003319AF" w:rsidTr="002272F3">
        <w:tc>
          <w:tcPr>
            <w:tcW w:w="513" w:type="dxa"/>
          </w:tcPr>
          <w:p w:rsidR="00C9671C" w:rsidRPr="003319AF" w:rsidRDefault="00C9671C" w:rsidP="00C9671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C9671C" w:rsidRDefault="00C9671C" w:rsidP="00C9671C">
            <w:r w:rsidRPr="00F723CE">
              <w:t>0.06638792869242294</w:t>
            </w:r>
          </w:p>
        </w:tc>
        <w:tc>
          <w:tcPr>
            <w:tcW w:w="567" w:type="dxa"/>
          </w:tcPr>
          <w:p w:rsidR="00C9671C" w:rsidRDefault="00C9671C" w:rsidP="00C9671C">
            <w:r w:rsidRPr="00EC3578">
              <w:t>421</w:t>
            </w:r>
            <w:r w:rsidRPr="00EC3578">
              <w:lastRenderedPageBreak/>
              <w:t>.5</w:t>
            </w:r>
          </w:p>
        </w:tc>
        <w:tc>
          <w:tcPr>
            <w:tcW w:w="2410" w:type="dxa"/>
          </w:tcPr>
          <w:p w:rsidR="00C9671C" w:rsidRDefault="00C9671C" w:rsidP="00C9671C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lastRenderedPageBreak/>
              <w:t>0.05844190731832288</w:t>
            </w:r>
          </w:p>
        </w:tc>
        <w:tc>
          <w:tcPr>
            <w:tcW w:w="709" w:type="dxa"/>
          </w:tcPr>
          <w:p w:rsidR="00C9671C" w:rsidRDefault="00C9671C" w:rsidP="00C9671C">
            <w:r w:rsidRPr="00A06941">
              <w:rPr>
                <w:rFonts w:ascii="Arial" w:hAnsi="Arial" w:cs="Arial"/>
                <w:color w:val="000000"/>
                <w:sz w:val="20"/>
                <w:szCs w:val="20"/>
                <w:shd w:val="clear" w:color="auto" w:fill="EDF0F5"/>
              </w:rPr>
              <w:t>468.</w:t>
            </w:r>
            <w:r w:rsidRPr="00A06941">
              <w:rPr>
                <w:rFonts w:ascii="Arial" w:hAnsi="Arial" w:cs="Arial"/>
                <w:color w:val="000000"/>
                <w:sz w:val="20"/>
                <w:szCs w:val="20"/>
                <w:shd w:val="clear" w:color="auto" w:fill="EDF0F5"/>
              </w:rPr>
              <w:lastRenderedPageBreak/>
              <w:t>0</w:t>
            </w:r>
          </w:p>
        </w:tc>
        <w:tc>
          <w:tcPr>
            <w:tcW w:w="1427" w:type="dxa"/>
          </w:tcPr>
          <w:p w:rsidR="00C9671C" w:rsidRDefault="00C9671C" w:rsidP="00C9671C">
            <w:r w:rsidRPr="00564614">
              <w:lastRenderedPageBreak/>
              <w:t>0.051698751</w:t>
            </w:r>
            <w:r w:rsidRPr="00564614">
              <w:lastRenderedPageBreak/>
              <w:t>9130242</w:t>
            </w:r>
          </w:p>
        </w:tc>
        <w:tc>
          <w:tcPr>
            <w:tcW w:w="1549" w:type="dxa"/>
          </w:tcPr>
          <w:p w:rsidR="00C9671C" w:rsidRDefault="00C9671C" w:rsidP="00C9671C">
            <w:r w:rsidRPr="001C3D2A">
              <w:lastRenderedPageBreak/>
              <w:t>533.5</w:t>
            </w:r>
          </w:p>
        </w:tc>
      </w:tr>
    </w:tbl>
    <w:p w:rsidR="00C9671C" w:rsidRDefault="001F4D93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Наблюдается схожая картина с аналогичными исследованиями критерия Андерсона-Дарлинга. При различных размерностях выборок, с увеличением размерности второй выборки при зафиксированном значении размерности первой, расстояния оказываются меньшими, чем когда размерности двух выборок одинаковые.</w:t>
      </w:r>
    </w:p>
    <w:p w:rsidR="00C9671C" w:rsidRDefault="00C9671C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3184F" w:rsidRPr="002F21D1" w:rsidRDefault="0003184F" w:rsidP="002F21D1">
      <w:pPr>
        <w:pStyle w:val="2"/>
        <w:numPr>
          <w:ilvl w:val="1"/>
          <w:numId w:val="1"/>
        </w:num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10" w:name="_Toc515316442"/>
      <w:r w:rsidRPr="002F21D1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Выводы</w:t>
      </w:r>
      <w:bookmarkEnd w:id="10"/>
    </w:p>
    <w:p w:rsidR="0003184F" w:rsidRPr="0003184F" w:rsidRDefault="0003184F" w:rsidP="0003184F">
      <w:pPr>
        <w:ind w:left="360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9F4155" w:rsidRDefault="009F4155" w:rsidP="002F21D1">
      <w:pPr>
        <w:pStyle w:val="1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11" w:name="_Toc515316443"/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Исследование мощностей </w:t>
      </w:r>
      <w:r w:rsidR="0003184F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критериев однородности на данных ограниченной точности</w:t>
      </w:r>
      <w:bookmarkEnd w:id="11"/>
    </w:p>
    <w:p w:rsidR="0003184F" w:rsidRPr="002F21D1" w:rsidRDefault="002F21D1" w:rsidP="002F21D1">
      <w:pPr>
        <w:pStyle w:val="2"/>
        <w:numPr>
          <w:ilvl w:val="1"/>
          <w:numId w:val="1"/>
        </w:numPr>
        <w:spacing w:line="360" w:lineRule="auto"/>
        <w:rPr>
          <w:b/>
          <w:color w:val="auto"/>
        </w:rPr>
      </w:pPr>
      <w:bookmarkStart w:id="12" w:name="_Toc515316444"/>
      <w:r w:rsidRPr="002F21D1">
        <w:rPr>
          <w:rFonts w:ascii="Times New Roman" w:hAnsi="Times New Roman" w:cs="Times New Roman"/>
          <w:b/>
          <w:color w:val="auto"/>
          <w:sz w:val="28"/>
          <w:szCs w:val="28"/>
        </w:rPr>
        <w:t>Исследование мощностей критериев</w:t>
      </w:r>
      <w:bookmarkEnd w:id="12"/>
    </w:p>
    <w:p w:rsidR="00421DC2" w:rsidRPr="002272F3" w:rsidRDefault="00421DC2" w:rsidP="002272F3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2272F3">
        <w:rPr>
          <w:rFonts w:ascii="Times New Roman" w:hAnsi="Times New Roman" w:cs="Times New Roman"/>
          <w:spacing w:val="2"/>
          <w:sz w:val="28"/>
          <w:szCs w:val="28"/>
        </w:rPr>
        <w:t>Очевидно, что при проверк</w:t>
      </w:r>
      <w:r w:rsidR="00E6236F" w:rsidRPr="002272F3">
        <w:rPr>
          <w:rFonts w:ascii="Times New Roman" w:hAnsi="Times New Roman" w:cs="Times New Roman"/>
          <w:spacing w:val="2"/>
          <w:sz w:val="28"/>
          <w:szCs w:val="28"/>
        </w:rPr>
        <w:t>е любой статистической гипотезы предпочтительней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использовать наиболее мощный критерий</w:t>
      </w:r>
      <w:r w:rsidR="00E6236F" w:rsidRPr="002272F3">
        <w:rPr>
          <w:rFonts w:ascii="Times New Roman" w:hAnsi="Times New Roman" w:cs="Times New Roman"/>
          <w:spacing w:val="2"/>
          <w:sz w:val="28"/>
          <w:szCs w:val="28"/>
        </w:rPr>
        <w:t>. Статистическая мощность в математической статистике является показателем вероятности отклонения основной (или нулевой) гипотезы при проверке статистических гипотез в случае, когда нулевая гипотеза неверна</w:t>
      </w:r>
      <w:r w:rsidR="00A77B8C"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(верна альтернативная</w:t>
      </w:r>
      <w:r w:rsidR="00E6236F"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гипотеза</w:t>
      </w:r>
      <w:r w:rsidR="00A77B8C" w:rsidRPr="002272F3">
        <w:rPr>
          <w:rFonts w:ascii="Times New Roman" w:hAnsi="Times New Roman" w:cs="Times New Roman"/>
          <w:spacing w:val="2"/>
          <w:sz w:val="28"/>
          <w:szCs w:val="28"/>
        </w:rPr>
        <w:t>)</w:t>
      </w:r>
      <w:r w:rsidR="00E6236F" w:rsidRPr="002272F3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AA4B87" w:rsidRPr="002272F3" w:rsidRDefault="00AA4B87" w:rsidP="002272F3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4"/>
          <w:sz w:val="28"/>
          <w:szCs w:val="28"/>
        </w:rPr>
      </w:pPr>
      <w:r w:rsidRPr="002272F3">
        <w:rPr>
          <w:rFonts w:ascii="Times New Roman" w:hAnsi="Times New Roman" w:cs="Times New Roman"/>
          <w:spacing w:val="2"/>
          <w:sz w:val="28"/>
          <w:szCs w:val="28"/>
        </w:rPr>
        <w:t>Мощность критериев проверки однородности исследо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валась в случае ряда альтернатив. Для определенности проверяемой гипотезе </w:t>
      </w:r>
      <w:r w:rsidR="00F81BF9" w:rsidRPr="00F81BF9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102" type="#_x0000_t75" style="width:17.25pt;height:18pt" o:ole="">
            <v:imagedata r:id="rId155" o:title=""/>
          </v:shape>
          <o:OLEObject Type="Embed" ProgID="Equation.DSMT4" ShapeID="_x0000_i1102" DrawAspect="Content" ObjectID="_1590329388" r:id="rId156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соответствовала принад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softHyphen/>
        <w:t>лежность выборок одному и тому же</w:t>
      </w:r>
      <w:r w:rsidRPr="002272F3">
        <w:rPr>
          <w:rFonts w:ascii="Times New Roman" w:hAnsi="Times New Roman" w:cs="Times New Roman"/>
          <w:spacing w:val="4"/>
          <w:sz w:val="28"/>
          <w:szCs w:val="28"/>
        </w:rPr>
        <w:t xml:space="preserve"> стандартному нормальному закону распределения с плотностью</w:t>
      </w:r>
    </w:p>
    <w:p w:rsidR="00AA4B87" w:rsidRPr="002272F3" w:rsidRDefault="00F81BF9" w:rsidP="002272F3">
      <w:pPr>
        <w:pStyle w:val="ab"/>
        <w:spacing w:before="80" w:after="120"/>
        <w:rPr>
          <w:rFonts w:eastAsiaTheme="minorHAnsi"/>
          <w:spacing w:val="4"/>
          <w:sz w:val="28"/>
          <w:szCs w:val="28"/>
          <w:lang w:eastAsia="en-US"/>
        </w:rPr>
      </w:pPr>
      <w:r w:rsidRPr="00F81BF9">
        <w:rPr>
          <w:rFonts w:eastAsiaTheme="minorHAnsi"/>
          <w:spacing w:val="4"/>
          <w:position w:val="-32"/>
          <w:sz w:val="28"/>
          <w:szCs w:val="28"/>
          <w:lang w:eastAsia="en-US"/>
        </w:rPr>
        <w:object w:dxaOrig="3120" w:dyaOrig="760">
          <v:shape id="_x0000_i1103" type="#_x0000_t75" style="width:156pt;height:38.25pt" o:ole="">
            <v:imagedata r:id="rId157" o:title=""/>
          </v:shape>
          <o:OLEObject Type="Embed" ProgID="Equation.DSMT4" ShapeID="_x0000_i1103" DrawAspect="Content" ObjectID="_1590329389" r:id="rId158"/>
        </w:object>
      </w:r>
    </w:p>
    <w:p w:rsidR="00AA4B87" w:rsidRPr="002272F3" w:rsidRDefault="00AA4B87" w:rsidP="00EB1F3E">
      <w:p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и параметрами сдвига </w:t>
      </w:r>
      <w:r w:rsidR="00F81BF9" w:rsidRPr="00F81BF9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639" w:dyaOrig="360">
          <v:shape id="_x0000_i1104" type="#_x0000_t75" style="width:32.25pt;height:18pt" o:ole="">
            <v:imagedata r:id="rId159" o:title=""/>
          </v:shape>
          <o:OLEObject Type="Embed" ProgID="Equation.DSMT4" ShapeID="_x0000_i1104" DrawAspect="Content" ObjectID="_1590329390" r:id="rId160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и масштаба </w:t>
      </w:r>
      <w:r w:rsidR="00F81BF9" w:rsidRPr="00F81BF9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580" w:dyaOrig="360">
          <v:shape id="_x0000_i1105" type="#_x0000_t75" style="width:29.25pt;height:18pt" o:ole="">
            <v:imagedata r:id="rId161" o:title=""/>
          </v:shape>
          <o:OLEObject Type="Embed" ProgID="Equation.DSMT4" ShapeID="_x0000_i1105" DrawAspect="Content" ObjectID="_1590329391" r:id="rId162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. </w:t>
      </w:r>
    </w:p>
    <w:p w:rsidR="00AA4B87" w:rsidRPr="002272F3" w:rsidRDefault="00AA4B87" w:rsidP="002272F3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При всех </w:t>
      </w:r>
      <w:r w:rsidR="00C71A0E">
        <w:rPr>
          <w:rFonts w:ascii="Times New Roman" w:hAnsi="Times New Roman" w:cs="Times New Roman"/>
          <w:spacing w:val="2"/>
          <w:sz w:val="28"/>
          <w:szCs w:val="28"/>
        </w:rPr>
        <w:t>конкурирующих гипотезах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пер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вая выборка всегда соответствовала стандартному нормальному закону, а вторая – некоторому другому. </w:t>
      </w:r>
    </w:p>
    <w:p w:rsidR="00AA4B87" w:rsidRPr="002272F3" w:rsidRDefault="00AA4B87" w:rsidP="002272F3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В частности, при альтернативе сдвига в случае конкурирующей гипотезы </w:t>
      </w:r>
      <w:r w:rsidR="00F81BF9" w:rsidRPr="00F81BF9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20" w:dyaOrig="360">
          <v:shape id="_x0000_i1106" type="#_x0000_t75" style="width:15.75pt;height:18pt" o:ole="">
            <v:imagedata r:id="rId163" o:title=""/>
          </v:shape>
          <o:OLEObject Type="Embed" ProgID="Equation.DSMT4" ShapeID="_x0000_i1106" DrawAspect="Content" ObjectID="_1590329392" r:id="rId164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вторая вы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борка соответствовала нормальному закону с параметром сдвига </w:t>
      </w:r>
      <w:r w:rsidR="00F81BF9" w:rsidRPr="00F81BF9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800" w:dyaOrig="360">
          <v:shape id="_x0000_i1107" type="#_x0000_t75" style="width:39.75pt;height:18pt" o:ole="">
            <v:imagedata r:id="rId165" o:title=""/>
          </v:shape>
          <o:OLEObject Type="Embed" ProgID="Equation.DSMT4" ShapeID="_x0000_i1107" DrawAspect="Content" ObjectID="_1590329393" r:id="rId166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и па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раметром масштаба </w:t>
      </w:r>
      <w:r w:rsidR="00F81BF9" w:rsidRPr="00F81BF9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580" w:dyaOrig="360">
          <v:shape id="_x0000_i1108" type="#_x0000_t75" style="width:29.25pt;height:18pt" o:ole="">
            <v:imagedata r:id="rId167" o:title=""/>
          </v:shape>
          <o:OLEObject Type="Embed" ProgID="Equation.DSMT4" ShapeID="_x0000_i1108" DrawAspect="Content" ObjectID="_1590329394" r:id="rId168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, в случае конкурирующей гипотезы </w:t>
      </w:r>
      <w:r w:rsidR="00F81BF9" w:rsidRPr="00F81BF9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109" type="#_x0000_t75" style="width:17.25pt;height:18pt" o:ole="">
            <v:imagedata r:id="rId169" o:title=""/>
          </v:shape>
          <o:OLEObject Type="Embed" ProgID="Equation.DSMT4" ShapeID="_x0000_i1109" DrawAspect="Content" ObjectID="_1590329395" r:id="rId170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– нормальному закону с параметрами </w:t>
      </w:r>
      <w:r w:rsidR="00F81BF9" w:rsidRPr="00F81BF9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820" w:dyaOrig="360">
          <v:shape id="_x0000_i1110" type="#_x0000_t75" style="width:41.25pt;height:18pt" o:ole="">
            <v:imagedata r:id="rId171" o:title=""/>
          </v:shape>
          <o:OLEObject Type="Embed" ProgID="Equation.DSMT4" ShapeID="_x0000_i1110" DrawAspect="Content" ObjectID="_1590329396" r:id="rId172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="00F81BF9" w:rsidRPr="00F81BF9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580" w:dyaOrig="360">
          <v:shape id="_x0000_i1111" type="#_x0000_t75" style="width:29.25pt;height:18pt" o:ole="">
            <v:imagedata r:id="rId173" o:title=""/>
          </v:shape>
          <o:OLEObject Type="Embed" ProgID="Equation.DSMT4" ShapeID="_x0000_i1111" DrawAspect="Content" ObjectID="_1590329397" r:id="rId174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. </w:t>
      </w:r>
    </w:p>
    <w:p w:rsidR="00AA4B87" w:rsidRPr="002272F3" w:rsidRDefault="00AA4B87" w:rsidP="002272F3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При изменении масштаба в случае конкурирующей гипотезы </w:t>
      </w:r>
      <w:r w:rsidR="00F81BF9" w:rsidRPr="00F81BF9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112" type="#_x0000_t75" style="width:17.25pt;height:18pt" o:ole="">
            <v:imagedata r:id="rId175" o:title=""/>
          </v:shape>
          <o:OLEObject Type="Embed" ProgID="Equation.DSMT4" ShapeID="_x0000_i1112" DrawAspect="Content" ObjectID="_1590329398" r:id="rId176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вторая вы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борка соответствовала нормальному закону с параметрами </w:t>
      </w:r>
      <w:r w:rsidR="00F81BF9" w:rsidRPr="00F81BF9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639" w:dyaOrig="360">
          <v:shape id="_x0000_i1113" type="#_x0000_t75" style="width:32.25pt;height:18pt" o:ole="">
            <v:imagedata r:id="rId177" o:title=""/>
          </v:shape>
          <o:OLEObject Type="Embed" ProgID="Equation.DSMT4" ShapeID="_x0000_i1113" DrawAspect="Content" ObjectID="_1590329399" r:id="rId178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="00F81BF9" w:rsidRPr="00F81BF9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760" w:dyaOrig="360">
          <v:shape id="_x0000_i1114" type="#_x0000_t75" style="width:38.25pt;height:18pt" o:ole="">
            <v:imagedata r:id="rId179" o:title=""/>
          </v:shape>
          <o:OLEObject Type="Embed" ProgID="Equation.DSMT4" ShapeID="_x0000_i1114" DrawAspect="Content" ObjectID="_1590329400" r:id="rId180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, в случае конкурирующей гипотезы </w:t>
      </w:r>
      <w:r w:rsidR="00F81BF9" w:rsidRPr="00F81BF9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115" type="#_x0000_t75" style="width:17.25pt;height:18pt" o:ole="">
            <v:imagedata r:id="rId181" o:title=""/>
          </v:shape>
          <o:OLEObject Type="Embed" ProgID="Equation.DSMT4" ShapeID="_x0000_i1115" DrawAspect="Content" ObjectID="_1590329401" r:id="rId182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– нормальному за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кону с параметрами </w:t>
      </w:r>
      <w:r w:rsidR="00F81BF9" w:rsidRPr="00F81BF9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639" w:dyaOrig="360">
          <v:shape id="_x0000_i1116" type="#_x0000_t75" style="width:32.25pt;height:18pt" o:ole="">
            <v:imagedata r:id="rId183" o:title=""/>
          </v:shape>
          <o:OLEObject Type="Embed" ProgID="Equation.DSMT4" ShapeID="_x0000_i1116" DrawAspect="Content" ObjectID="_1590329402" r:id="rId184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="00F81BF9" w:rsidRPr="00F81BF9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760" w:dyaOrig="360">
          <v:shape id="_x0000_i1117" type="#_x0000_t75" style="width:38.25pt;height:18pt" o:ole="">
            <v:imagedata r:id="rId185" o:title=""/>
          </v:shape>
          <o:OLEObject Type="Embed" ProgID="Equation.DSMT4" ShapeID="_x0000_i1117" DrawAspect="Content" ObjectID="_1590329403" r:id="rId186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. </w:t>
      </w:r>
    </w:p>
    <w:p w:rsidR="00AA4B87" w:rsidRPr="002272F3" w:rsidRDefault="00AA4B87" w:rsidP="002272F3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В случае конкурирующей гипотезы </w:t>
      </w:r>
      <w:r w:rsidR="00F81BF9" w:rsidRPr="00F81BF9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118" type="#_x0000_t75" style="width:17.25pt;height:18pt" o:ole="">
            <v:imagedata r:id="rId187" o:title=""/>
          </v:shape>
          <o:OLEObject Type="Embed" ProgID="Equation.DSMT4" ShapeID="_x0000_i1118" DrawAspect="Content" ObjectID="_1590329404" r:id="rId188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вторая вы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softHyphen/>
        <w:t>борка соответствовала логистическому закону с плотностью</w:t>
      </w:r>
    </w:p>
    <w:p w:rsidR="00AA4B87" w:rsidRPr="002272F3" w:rsidRDefault="00F81BF9" w:rsidP="002272F3">
      <w:pPr>
        <w:pStyle w:val="ab"/>
        <w:spacing w:after="120"/>
        <w:rPr>
          <w:rFonts w:eastAsiaTheme="minorHAnsi"/>
          <w:spacing w:val="4"/>
          <w:sz w:val="28"/>
          <w:szCs w:val="28"/>
          <w:lang w:eastAsia="en-US"/>
        </w:rPr>
      </w:pPr>
      <w:r w:rsidRPr="00F81BF9">
        <w:rPr>
          <w:rFonts w:eastAsiaTheme="minorHAnsi"/>
          <w:spacing w:val="4"/>
          <w:position w:val="-34"/>
          <w:sz w:val="28"/>
          <w:szCs w:val="28"/>
          <w:lang w:eastAsia="en-US"/>
        </w:rPr>
        <w:object w:dxaOrig="4680" w:dyaOrig="840">
          <v:shape id="_x0000_i1119" type="#_x0000_t75" style="width:234pt;height:42pt" o:ole="">
            <v:imagedata r:id="rId189" o:title=""/>
          </v:shape>
          <o:OLEObject Type="Embed" ProgID="Equation.DSMT4" ShapeID="_x0000_i1119" DrawAspect="Content" ObjectID="_1590329405" r:id="rId190"/>
        </w:object>
      </w:r>
    </w:p>
    <w:p w:rsidR="009B5988" w:rsidRDefault="00AA4B87" w:rsidP="00684091">
      <w:pPr>
        <w:spacing w:line="360" w:lineRule="auto"/>
        <w:jc w:val="both"/>
        <w:rPr>
          <w:rFonts w:ascii="Times New Roman" w:hAnsi="Times New Roman" w:cs="Times New Roman"/>
          <w:spacing w:val="4"/>
          <w:sz w:val="28"/>
          <w:szCs w:val="28"/>
        </w:rPr>
      </w:pPr>
      <w:r w:rsidRPr="002272F3">
        <w:rPr>
          <w:rFonts w:ascii="Times New Roman" w:hAnsi="Times New Roman" w:cs="Times New Roman"/>
          <w:spacing w:val="4"/>
          <w:sz w:val="28"/>
          <w:szCs w:val="28"/>
        </w:rPr>
        <w:t xml:space="preserve">и параметрами </w:t>
      </w:r>
      <w:r w:rsidR="00F81BF9" w:rsidRPr="00F81BF9">
        <w:rPr>
          <w:rFonts w:ascii="Times New Roman" w:hAnsi="Times New Roman" w:cs="Times New Roman"/>
          <w:spacing w:val="4"/>
          <w:position w:val="-12"/>
          <w:sz w:val="28"/>
          <w:szCs w:val="28"/>
        </w:rPr>
        <w:object w:dxaOrig="639" w:dyaOrig="360">
          <v:shape id="_x0000_i1120" type="#_x0000_t75" style="width:32.25pt;height:18pt" o:ole="">
            <v:imagedata r:id="rId191" o:title=""/>
          </v:shape>
          <o:OLEObject Type="Embed" ProgID="Equation.DSMT4" ShapeID="_x0000_i1120" DrawAspect="Content" ObjectID="_1590329406" r:id="rId192"/>
        </w:object>
      </w:r>
      <w:r w:rsidRPr="002272F3">
        <w:rPr>
          <w:rFonts w:ascii="Times New Roman" w:hAnsi="Times New Roman" w:cs="Times New Roman"/>
          <w:spacing w:val="4"/>
          <w:sz w:val="28"/>
          <w:szCs w:val="28"/>
        </w:rPr>
        <w:t xml:space="preserve"> и </w:t>
      </w:r>
      <w:r w:rsidR="00F81BF9" w:rsidRPr="00F81BF9">
        <w:rPr>
          <w:rFonts w:ascii="Times New Roman" w:hAnsi="Times New Roman" w:cs="Times New Roman"/>
          <w:spacing w:val="4"/>
          <w:position w:val="-12"/>
          <w:sz w:val="28"/>
          <w:szCs w:val="28"/>
        </w:rPr>
        <w:object w:dxaOrig="580" w:dyaOrig="360">
          <v:shape id="_x0000_i1121" type="#_x0000_t75" style="width:29.25pt;height:18pt" o:ole="">
            <v:imagedata r:id="rId193" o:title=""/>
          </v:shape>
          <o:OLEObject Type="Embed" ProgID="Equation.DSMT4" ShapeID="_x0000_i1121" DrawAspect="Content" ObjectID="_1590329407" r:id="rId194"/>
        </w:object>
      </w:r>
      <w:r w:rsidRPr="002272F3">
        <w:rPr>
          <w:rFonts w:ascii="Times New Roman" w:hAnsi="Times New Roman" w:cs="Times New Roman"/>
          <w:spacing w:val="4"/>
          <w:sz w:val="28"/>
          <w:szCs w:val="28"/>
        </w:rPr>
        <w:t xml:space="preserve">. </w:t>
      </w:r>
    </w:p>
    <w:p w:rsidR="00684091" w:rsidRDefault="00684091" w:rsidP="00684091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pacing w:val="4"/>
          <w:sz w:val="28"/>
          <w:szCs w:val="28"/>
        </w:rPr>
        <w:tab/>
        <w:t>В таблицах 3.1 – 3.4 представлены</w:t>
      </w:r>
      <w:r w:rsidR="00E62966">
        <w:rPr>
          <w:rFonts w:ascii="Times New Roman" w:hAnsi="Times New Roman" w:cs="Times New Roman"/>
          <w:spacing w:val="4"/>
          <w:sz w:val="28"/>
          <w:szCs w:val="28"/>
        </w:rPr>
        <w:t xml:space="preserve"> рассчитанные</w:t>
      </w:r>
      <w:r>
        <w:rPr>
          <w:rFonts w:ascii="Times New Roman" w:hAnsi="Times New Roman" w:cs="Times New Roman"/>
          <w:spacing w:val="4"/>
          <w:sz w:val="28"/>
          <w:szCs w:val="28"/>
        </w:rPr>
        <w:t xml:space="preserve"> оценки мощностей критерия однородности Смирнова</w:t>
      </w:r>
      <w:r w:rsidR="00CE6EA9">
        <w:rPr>
          <w:rFonts w:ascii="Times New Roman" w:hAnsi="Times New Roman" w:cs="Times New Roman"/>
          <w:spacing w:val="4"/>
          <w:sz w:val="28"/>
          <w:szCs w:val="28"/>
        </w:rPr>
        <w:t xml:space="preserve"> (</w:t>
      </w:r>
      <w:r w:rsidR="00F81BF9" w:rsidRPr="00F81BF9">
        <w:rPr>
          <w:rFonts w:ascii="Times New Roman" w:hAnsi="Times New Roman" w:cs="Times New Roman"/>
          <w:spacing w:val="4"/>
          <w:position w:val="-10"/>
          <w:sz w:val="28"/>
          <w:szCs w:val="28"/>
        </w:rPr>
        <w:object w:dxaOrig="520" w:dyaOrig="320">
          <v:shape id="_x0000_i1122" type="#_x0000_t75" style="width:26.25pt;height:15.75pt" o:ole="">
            <v:imagedata r:id="rId195" o:title=""/>
          </v:shape>
          <o:OLEObject Type="Embed" ProgID="Equation.DSMT4" ShapeID="_x0000_i1122" DrawAspect="Content" ObjectID="_1590329408" r:id="rId196"/>
        </w:object>
      </w:r>
      <w:r w:rsidR="00CE6EA9">
        <w:rPr>
          <w:szCs w:val="28"/>
        </w:rPr>
        <w:t xml:space="preserve">, </w:t>
      </w:r>
      <w:r w:rsidR="00F81BF9" w:rsidRPr="00F81BF9">
        <w:rPr>
          <w:position w:val="-10"/>
          <w:szCs w:val="28"/>
        </w:rPr>
        <w:object w:dxaOrig="240" w:dyaOrig="320">
          <v:shape id="_x0000_i1123" type="#_x0000_t75" style="width:12pt;height:15.75pt" o:ole="">
            <v:imagedata r:id="rId197" o:title=""/>
          </v:shape>
          <o:OLEObject Type="Embed" ProgID="Equation.DSMT4" ShapeID="_x0000_i1123" DrawAspect="Content" ObjectID="_1590329409" r:id="rId198"/>
        </w:object>
      </w:r>
      <w:r w:rsidR="00CE6EA9" w:rsidRPr="00CE6EA9">
        <w:rPr>
          <w:rFonts w:ascii="Times New Roman" w:hAnsi="Times New Roman" w:cs="Times New Roman"/>
          <w:sz w:val="28"/>
          <w:szCs w:val="28"/>
        </w:rPr>
        <w:t>-</w:t>
      </w:r>
      <w:r w:rsidR="00CE6EA9">
        <w:rPr>
          <w:szCs w:val="28"/>
        </w:rPr>
        <w:t xml:space="preserve"> </w:t>
      </w:r>
      <w:r w:rsidR="00CE6EA9" w:rsidRPr="00CE6EA9">
        <w:rPr>
          <w:rFonts w:ascii="Times New Roman" w:hAnsi="Times New Roman" w:cs="Times New Roman"/>
          <w:spacing w:val="4"/>
          <w:sz w:val="28"/>
          <w:szCs w:val="28"/>
        </w:rPr>
        <w:t>вероятность ошибки второго рода</w:t>
      </w:r>
      <w:r w:rsidR="00CE6EA9">
        <w:rPr>
          <w:rFonts w:ascii="Times New Roman" w:hAnsi="Times New Roman" w:cs="Times New Roman"/>
          <w:spacing w:val="4"/>
          <w:sz w:val="28"/>
          <w:szCs w:val="28"/>
        </w:rPr>
        <w:t>)</w:t>
      </w:r>
      <w:r>
        <w:rPr>
          <w:rFonts w:ascii="Times New Roman" w:hAnsi="Times New Roman" w:cs="Times New Roman"/>
          <w:spacing w:val="4"/>
          <w:sz w:val="28"/>
          <w:szCs w:val="28"/>
        </w:rPr>
        <w:t>.</w:t>
      </w:r>
      <w:r w:rsidR="00E62966">
        <w:rPr>
          <w:rFonts w:ascii="Times New Roman" w:hAnsi="Times New Roman" w:cs="Times New Roman"/>
          <w:spacing w:val="4"/>
          <w:sz w:val="28"/>
          <w:szCs w:val="28"/>
        </w:rPr>
        <w:t xml:space="preserve"> З</w:t>
      </w:r>
      <w:r w:rsidR="002E4004">
        <w:rPr>
          <w:rFonts w:ascii="Times New Roman" w:hAnsi="Times New Roman" w:cs="Times New Roman"/>
          <w:spacing w:val="4"/>
          <w:sz w:val="28"/>
          <w:szCs w:val="28"/>
        </w:rPr>
        <w:t xml:space="preserve">начения представлены относительно конкурирующих гипотез </w:t>
      </w:r>
      <w:r w:rsidR="00F81BF9" w:rsidRPr="00F81BF9">
        <w:rPr>
          <w:rFonts w:ascii="Times New Roman" w:hAnsi="Times New Roman" w:cs="Times New Roman"/>
          <w:spacing w:val="4"/>
          <w:position w:val="-12"/>
          <w:sz w:val="28"/>
          <w:szCs w:val="28"/>
        </w:rPr>
        <w:object w:dxaOrig="820" w:dyaOrig="360">
          <v:shape id="_x0000_i1124" type="#_x0000_t75" style="width:41.25pt;height:18pt" o:ole="">
            <v:imagedata r:id="rId199" o:title=""/>
          </v:shape>
          <o:OLEObject Type="Embed" ProgID="Equation.DSMT4" ShapeID="_x0000_i1124" DrawAspect="Content" ObjectID="_1590329410" r:id="rId200"/>
        </w:object>
      </w:r>
      <w:r w:rsidR="002E4004">
        <w:rPr>
          <w:rFonts w:ascii="Times New Roman" w:hAnsi="Times New Roman" w:cs="Times New Roman"/>
        </w:rPr>
        <w:t xml:space="preserve"> </w:t>
      </w:r>
      <w:r w:rsidR="002E4004">
        <w:rPr>
          <w:rFonts w:ascii="Times New Roman" w:hAnsi="Times New Roman" w:cs="Times New Roman"/>
          <w:sz w:val="28"/>
          <w:szCs w:val="28"/>
        </w:rPr>
        <w:t>для различных значений размерности выборок. Значения оценок мощности также представлены в зависимости от различных значений заданных уровней значимости (</w:t>
      </w:r>
      <w:r w:rsidR="00CE6EA9">
        <w:rPr>
          <w:rFonts w:ascii="Times New Roman" w:hAnsi="Times New Roman" w:cs="Times New Roman"/>
          <w:sz w:val="28"/>
          <w:szCs w:val="28"/>
        </w:rPr>
        <w:t xml:space="preserve">вероятностей </w:t>
      </w:r>
      <w:r w:rsidR="002E4004">
        <w:rPr>
          <w:rFonts w:ascii="Times New Roman" w:hAnsi="Times New Roman" w:cs="Times New Roman"/>
          <w:sz w:val="28"/>
          <w:szCs w:val="28"/>
        </w:rPr>
        <w:t xml:space="preserve">ошибок первого рода): </w:t>
      </w:r>
      <w:r w:rsidR="00F81BF9" w:rsidRPr="00F81BF9">
        <w:rPr>
          <w:rFonts w:ascii="Times New Roman" w:hAnsi="Times New Roman" w:cs="Times New Roman"/>
          <w:position w:val="-10"/>
          <w:sz w:val="28"/>
          <w:szCs w:val="28"/>
        </w:rPr>
        <w:object w:dxaOrig="1760" w:dyaOrig="320">
          <v:shape id="_x0000_i1125" type="#_x0000_t75" style="width:87.75pt;height:15.75pt" o:ole="">
            <v:imagedata r:id="rId201" o:title=""/>
          </v:shape>
          <o:OLEObject Type="Embed" ProgID="Equation.DSMT4" ShapeID="_x0000_i1125" DrawAspect="Content" ObjectID="_1590329411" r:id="rId202"/>
        </w:object>
      </w:r>
      <w:r w:rsidR="002E4004">
        <w:rPr>
          <w:rFonts w:ascii="Times New Roman" w:hAnsi="Times New Roman" w:cs="Times New Roman"/>
          <w:sz w:val="28"/>
          <w:szCs w:val="28"/>
        </w:rPr>
        <w:t>.</w:t>
      </w:r>
    </w:p>
    <w:p w:rsidR="00CE6EA9" w:rsidRDefault="00CE6EA9" w:rsidP="00684091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CE6EA9" w:rsidRPr="002E4004" w:rsidRDefault="00CE6EA9" w:rsidP="00684091">
      <w:pPr>
        <w:spacing w:line="360" w:lineRule="auto"/>
        <w:ind w:firstLine="567"/>
        <w:jc w:val="both"/>
        <w:rPr>
          <w:rFonts w:ascii="Times New Roman" w:hAnsi="Times New Roman" w:cs="Times New Roman"/>
          <w:spacing w:val="4"/>
          <w:sz w:val="28"/>
          <w:szCs w:val="28"/>
        </w:rPr>
      </w:pPr>
    </w:p>
    <w:p w:rsidR="003D4A0F" w:rsidRPr="0089278B" w:rsidRDefault="007512AA" w:rsidP="0089278B">
      <w:pPr>
        <w:spacing w:after="0"/>
        <w:rPr>
          <w:rFonts w:ascii="Times New Roman" w:hAnsi="Times New Roman" w:cs="Times New Roman"/>
          <w:color w:val="000000" w:themeColor="text1"/>
        </w:rPr>
      </w:pPr>
      <w:r w:rsidRPr="0089278B">
        <w:rPr>
          <w:rFonts w:ascii="Times New Roman" w:hAnsi="Times New Roman" w:cs="Times New Roman"/>
          <w:color w:val="000000" w:themeColor="text1"/>
        </w:rPr>
        <w:t xml:space="preserve">Таблица 3.1 – Мощность критерия </w:t>
      </w:r>
      <w:r w:rsidR="003D4A0F" w:rsidRPr="0089278B">
        <w:rPr>
          <w:rFonts w:ascii="Times New Roman" w:hAnsi="Times New Roman" w:cs="Times New Roman"/>
          <w:color w:val="000000" w:themeColor="text1"/>
        </w:rPr>
        <w:t>Смирнов</w:t>
      </w:r>
      <w:r w:rsidRPr="0089278B">
        <w:rPr>
          <w:rFonts w:ascii="Times New Roman" w:hAnsi="Times New Roman" w:cs="Times New Roman"/>
          <w:color w:val="000000" w:themeColor="text1"/>
        </w:rPr>
        <w:t>а</w:t>
      </w:r>
      <w:r w:rsidR="003D4A0F" w:rsidRPr="0089278B">
        <w:rPr>
          <w:rFonts w:ascii="Times New Roman" w:hAnsi="Times New Roman" w:cs="Times New Roman"/>
          <w:color w:val="000000" w:themeColor="text1"/>
        </w:rPr>
        <w:t xml:space="preserve"> </w:t>
      </w:r>
      <w:r w:rsidR="0089278B" w:rsidRPr="0089278B">
        <w:rPr>
          <w:rFonts w:ascii="Times New Roman" w:hAnsi="Times New Roman" w:cs="Times New Roman"/>
          <w:color w:val="000000" w:themeColor="text1"/>
        </w:rPr>
        <w:t xml:space="preserve">относительно гипотез </w:t>
      </w:r>
      <w:r w:rsidR="00F81BF9" w:rsidRPr="00F81BF9">
        <w:rPr>
          <w:rFonts w:ascii="Times New Roman" w:hAnsi="Times New Roman" w:cs="Times New Roman"/>
          <w:color w:val="000000" w:themeColor="text1"/>
          <w:position w:val="-12"/>
        </w:rPr>
        <w:object w:dxaOrig="820" w:dyaOrig="360">
          <v:shape id="_x0000_i1126" type="#_x0000_t75" style="width:41.25pt;height:18pt" o:ole="">
            <v:imagedata r:id="rId203" o:title=""/>
          </v:shape>
          <o:OLEObject Type="Embed" ProgID="Equation.DSMT4" ShapeID="_x0000_i1126" DrawAspect="Content" ObjectID="_1590329412" r:id="rId204"/>
        </w:object>
      </w:r>
      <w:r w:rsidR="0089278B" w:rsidRPr="0089278B">
        <w:rPr>
          <w:rFonts w:ascii="Times New Roman" w:hAnsi="Times New Roman" w:cs="Times New Roman"/>
        </w:rPr>
        <w:t>в зависимости от объемов выборок (</w:t>
      </w:r>
      <w:r w:rsidR="0089278B" w:rsidRPr="0089278B">
        <w:rPr>
          <w:rFonts w:ascii="Times New Roman" w:hAnsi="Times New Roman" w:cs="Times New Roman"/>
          <w:lang w:val="en-US"/>
        </w:rPr>
        <w:t>n</w:t>
      </w:r>
      <w:r w:rsidR="0089278B" w:rsidRPr="0089278B">
        <w:rPr>
          <w:rFonts w:ascii="Times New Roman" w:hAnsi="Times New Roman" w:cs="Times New Roman"/>
        </w:rPr>
        <w:t xml:space="preserve"> = </w:t>
      </w:r>
      <w:r w:rsidR="0089278B" w:rsidRPr="0089278B">
        <w:rPr>
          <w:rFonts w:ascii="Times New Roman" w:hAnsi="Times New Roman" w:cs="Times New Roman"/>
          <w:lang w:val="en-US"/>
        </w:rPr>
        <w:t>m</w:t>
      </w:r>
      <w:r w:rsidR="0089278B" w:rsidRPr="0089278B">
        <w:rPr>
          <w:rFonts w:ascii="Times New Roman" w:hAnsi="Times New Roman" w:cs="Times New Roman"/>
        </w:rPr>
        <w:t>) на данных без округления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18"/>
        <w:gridCol w:w="1167"/>
        <w:gridCol w:w="12"/>
        <w:gridCol w:w="1171"/>
        <w:gridCol w:w="7"/>
        <w:gridCol w:w="1174"/>
      </w:tblGrid>
      <w:tr w:rsidR="007219FD" w:rsidRPr="007651D8" w:rsidTr="004A4B99">
        <w:trPr>
          <w:cantSplit/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4A4B99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="00F81BF9" w:rsidRPr="00F81BF9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27" type="#_x0000_t75" style="width:12pt;height:11.25pt" o:ole="">
                  <v:imagedata r:id="rId205" o:title=""/>
                </v:shape>
                <o:OLEObject Type="Embed" ProgID="Equation.DSMT4" ShapeID="_x0000_i1127" DrawAspect="Content" ObjectID="_1590329413" r:id="rId206"/>
              </w:object>
            </w:r>
          </w:p>
        </w:tc>
        <w:tc>
          <w:tcPr>
            <w:tcW w:w="1245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38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4A4B99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4A4B99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="00F81BF9" w:rsidRPr="00F81BF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28" type="#_x0000_t75" style="width:15.75pt;height:18pt" o:ole="">
                  <v:imagedata r:id="rId207" o:title=""/>
                </v:shape>
                <o:OLEObject Type="Embed" ProgID="Equation.DSMT4" ShapeID="_x0000_i1128" DrawAspect="Content" ObjectID="_1590329414" r:id="rId208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5" w:type="pct"/>
            <w:gridSpan w:val="2"/>
            <w:vAlign w:val="center"/>
          </w:tcPr>
          <w:p w:rsidR="007219FD" w:rsidRPr="004A4B99" w:rsidRDefault="007219FD" w:rsidP="004A4B99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37759036</w:t>
            </w:r>
          </w:p>
        </w:tc>
        <w:tc>
          <w:tcPr>
            <w:tcW w:w="1241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61150602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86777108</w: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27240964</w:t>
            </w:r>
          </w:p>
        </w:tc>
        <w:tc>
          <w:tcPr>
            <w:tcW w:w="1241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48054217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78259036</w: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5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7825301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36036145</w:t>
            </w:r>
          </w:p>
        </w:tc>
        <w:tc>
          <w:tcPr>
            <w:tcW w:w="1238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68692771</w:t>
            </w:r>
          </w:p>
        </w:tc>
      </w:tr>
      <w:tr w:rsidR="007219FD" w:rsidRPr="007651D8" w:rsidTr="004A4B99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="00F81BF9" w:rsidRPr="00F81BF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29" type="#_x0000_t75" style="width:17.25pt;height:18pt" o:ole="">
                  <v:imagedata r:id="rId209" o:title=""/>
                </v:shape>
                <o:OLEObject Type="Embed" ProgID="Equation.DSMT4" ShapeID="_x0000_i1129" DrawAspect="Content" ObjectID="_1590329415" r:id="rId210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trHeight w:val="237"/>
          <w:jc w:val="center"/>
        </w:trPr>
        <w:tc>
          <w:tcPr>
            <w:tcW w:w="1276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lastRenderedPageBreak/>
              <w:t>0.05</w:t>
            </w:r>
          </w:p>
        </w:tc>
        <w:tc>
          <w:tcPr>
            <w:tcW w:w="124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5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8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="00F81BF9" w:rsidRPr="00F81BF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30" type="#_x0000_t75" style="width:17.25pt;height:18pt" o:ole="">
                  <v:imagedata r:id="rId211" o:title=""/>
                </v:shape>
                <o:OLEObject Type="Embed" ProgID="Equation.DSMT4" ShapeID="_x0000_i1130" DrawAspect="Content" ObjectID="_1590329416" r:id="rId212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8698795</w:t>
            </w:r>
          </w:p>
        </w:tc>
        <w:tc>
          <w:tcPr>
            <w:tcW w:w="1241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30054217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5503012</w: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0283133</w:t>
            </w:r>
          </w:p>
        </w:tc>
        <w:tc>
          <w:tcPr>
            <w:tcW w:w="1241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7337349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35524096</w: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5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295181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9108434</w:t>
            </w:r>
          </w:p>
        </w:tc>
        <w:tc>
          <w:tcPr>
            <w:tcW w:w="1238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21150602</w:t>
            </w:r>
          </w:p>
        </w:tc>
      </w:tr>
      <w:tr w:rsidR="007219FD" w:rsidRPr="007651D8" w:rsidTr="004A4B99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="00F81BF9" w:rsidRPr="00F81BF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31" type="#_x0000_t75" style="width:17.25pt;height:18pt" o:ole="">
                  <v:imagedata r:id="rId213" o:title=""/>
                </v:shape>
                <o:OLEObject Type="Embed" ProgID="Equation.DSMT4" ShapeID="_x0000_i1131" DrawAspect="Content" ObjectID="_1590329417" r:id="rId214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99915663</w:t>
            </w:r>
          </w:p>
        </w:tc>
        <w:tc>
          <w:tcPr>
            <w:tcW w:w="1241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995</w:t>
            </w:r>
          </w:p>
        </w:tc>
        <w:tc>
          <w:tcPr>
            <w:tcW w:w="1241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5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9803012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8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="00F81BF9" w:rsidRPr="00F81BF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32" type="#_x0000_t75" style="width:17.25pt;height:18pt" o:ole="">
                  <v:imagedata r:id="rId215" o:title=""/>
                </v:shape>
                <o:OLEObject Type="Embed" ProgID="Equation.DSMT4" ShapeID="_x0000_i1132" DrawAspect="Content" ObjectID="_1590329418" r:id="rId216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9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1" w:type="pct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9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1" w:type="pct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9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93976</w:t>
            </w:r>
          </w:p>
        </w:tc>
        <w:tc>
          <w:tcPr>
            <w:tcW w:w="123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1" w:type="pct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49144C" w:rsidRDefault="0049144C" w:rsidP="0049144C">
      <w:pPr>
        <w:spacing w:after="0"/>
        <w:rPr>
          <w:rFonts w:ascii="Times New Roman" w:hAnsi="Times New Roman" w:cs="Times New Roman"/>
          <w:color w:val="000000" w:themeColor="text1"/>
        </w:rPr>
      </w:pPr>
    </w:p>
    <w:p w:rsidR="003D4A0F" w:rsidRPr="0049144C" w:rsidRDefault="0049144C" w:rsidP="0049144C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2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Смирнова относительно гипотез </w:t>
      </w:r>
      <w:r w:rsidR="00F81BF9" w:rsidRPr="00F81BF9">
        <w:rPr>
          <w:rFonts w:ascii="Times New Roman" w:hAnsi="Times New Roman" w:cs="Times New Roman"/>
          <w:color w:val="000000" w:themeColor="text1"/>
          <w:position w:val="-12"/>
        </w:rPr>
        <w:object w:dxaOrig="820" w:dyaOrig="360">
          <v:shape id="_x0000_i1133" type="#_x0000_t75" style="width:41.25pt;height:18pt" o:ole="">
            <v:imagedata r:id="rId217" o:title=""/>
          </v:shape>
          <o:OLEObject Type="Embed" ProgID="Equation.DSMT4" ShapeID="_x0000_i1133" DrawAspect="Content" ObjectID="_1590329419" r:id="rId218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, округленных до целых чисел</w:t>
      </w:r>
    </w:p>
    <w:tbl>
      <w:tblPr>
        <w:tblW w:w="503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19"/>
        <w:gridCol w:w="1254"/>
        <w:gridCol w:w="12"/>
        <w:gridCol w:w="1261"/>
        <w:gridCol w:w="7"/>
        <w:gridCol w:w="1267"/>
      </w:tblGrid>
      <w:tr w:rsidR="007219FD" w:rsidRPr="007651D8" w:rsidTr="004A4B99">
        <w:trPr>
          <w:cantSplit/>
          <w:jc w:val="center"/>
        </w:trPr>
        <w:tc>
          <w:tcPr>
            <w:tcW w:w="1208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4A4B99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="00F81BF9" w:rsidRPr="00F81BF9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34" type="#_x0000_t75" style="width:12pt;height:11.25pt" o:ole="">
                  <v:imagedata r:id="rId219" o:title=""/>
                </v:shape>
                <o:OLEObject Type="Embed" ProgID="Equation.DSMT4" ShapeID="_x0000_i1134" DrawAspect="Content" ObjectID="_1590329420" r:id="rId220"/>
              </w:objec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4A4B99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4A4B99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="00F81BF9" w:rsidRPr="00F81BF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35" type="#_x0000_t75" style="width:15.75pt;height:18pt" o:ole="">
                  <v:imagedata r:id="rId221" o:title=""/>
                </v:shape>
                <o:OLEObject Type="Embed" ProgID="Equation.DSMT4" ShapeID="_x0000_i1135" DrawAspect="Content" ObjectID="_1590329421" r:id="rId222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36650602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58277108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84006024</w: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25457831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45409639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74162651</w: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1686747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34259036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63343373</w:t>
            </w:r>
          </w:p>
        </w:tc>
      </w:tr>
      <w:tr w:rsidR="007219FD" w:rsidRPr="007651D8" w:rsidTr="004A4B99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="00F81BF9" w:rsidRPr="00F81BF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36" type="#_x0000_t75" style="width:17.25pt;height:18pt" o:ole="">
                  <v:imagedata r:id="rId223" o:title=""/>
                </v:shape>
                <o:OLEObject Type="Embed" ProgID="Equation.DSMT4" ShapeID="_x0000_i1136" DrawAspect="Content" ObjectID="_1590329422" r:id="rId224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trHeight w:val="237"/>
          <w:jc w:val="center"/>
        </w:trPr>
        <w:tc>
          <w:tcPr>
            <w:tcW w:w="1208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="00F81BF9" w:rsidRPr="00F81BF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37" type="#_x0000_t75" style="width:17.25pt;height:18pt" o:ole="">
                  <v:imagedata r:id="rId225" o:title=""/>
                </v:shape>
                <o:OLEObject Type="Embed" ProgID="Equation.DSMT4" ShapeID="_x0000_i1137" DrawAspect="Content" ObjectID="_1590329423" r:id="rId226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19174699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29825301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53759036</w: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F77797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10668675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16843373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32584337</w: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F77797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05668675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09686747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19668675</w:t>
            </w:r>
          </w:p>
        </w:tc>
      </w:tr>
      <w:tr w:rsidR="007219FD" w:rsidRPr="007651D8" w:rsidTr="004A4B99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="00F81BF9" w:rsidRPr="00F81BF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38" type="#_x0000_t75" style="width:17.25pt;height:18pt" o:ole="">
                  <v:imagedata r:id="rId227" o:title=""/>
                </v:shape>
                <o:OLEObject Type="Embed" ProgID="Equation.DSMT4" ShapeID="_x0000_i1138" DrawAspect="Content" ObjectID="_1590329424" r:id="rId228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F77797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99987952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F77797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99801205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F77797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98849398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="00F81BF9" w:rsidRPr="00F81BF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39" type="#_x0000_t75" style="width:17.25pt;height:18pt" o:ole="">
                  <v:imagedata r:id="rId229" o:title=""/>
                </v:shape>
                <o:OLEObject Type="Embed" ProgID="Equation.DSMT4" ShapeID="_x0000_i1139" DrawAspect="Content" ObjectID="_1590329425" r:id="rId230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27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57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5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57" w:type="pct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27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57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5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57" w:type="pct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27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57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87952</w:t>
            </w:r>
          </w:p>
        </w:tc>
        <w:tc>
          <w:tcPr>
            <w:tcW w:w="125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57" w:type="pct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3D4A0F" w:rsidRPr="00D94CF4" w:rsidRDefault="003D4A0F" w:rsidP="003D4A0F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49144C" w:rsidRPr="0049144C" w:rsidRDefault="0049144C" w:rsidP="0049144C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3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Смирнова относительно гипотез </w:t>
      </w:r>
      <w:r w:rsidR="00F81BF9" w:rsidRPr="00F81BF9">
        <w:rPr>
          <w:rFonts w:ascii="Times New Roman" w:hAnsi="Times New Roman" w:cs="Times New Roman"/>
          <w:color w:val="000000" w:themeColor="text1"/>
          <w:position w:val="-12"/>
        </w:rPr>
        <w:object w:dxaOrig="820" w:dyaOrig="360">
          <v:shape id="_x0000_i1140" type="#_x0000_t75" style="width:41.25pt;height:18pt" o:ole="">
            <v:imagedata r:id="rId231" o:title=""/>
          </v:shape>
          <o:OLEObject Type="Embed" ProgID="Equation.DSMT4" ShapeID="_x0000_i1140" DrawAspect="Content" ObjectID="_1590329426" r:id="rId232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, округленных до 1 знака после запятой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19"/>
        <w:gridCol w:w="1163"/>
        <w:gridCol w:w="11"/>
        <w:gridCol w:w="1172"/>
        <w:gridCol w:w="7"/>
        <w:gridCol w:w="1177"/>
      </w:tblGrid>
      <w:tr w:rsidR="007219FD" w:rsidRPr="007651D8" w:rsidTr="006C5113">
        <w:trPr>
          <w:cantSplit/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4A4B99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="00F81BF9" w:rsidRPr="00F81BF9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41" type="#_x0000_t75" style="width:12pt;height:11.25pt" o:ole="">
                  <v:imagedata r:id="rId233" o:title=""/>
                </v:shape>
                <o:OLEObject Type="Embed" ProgID="Equation.DSMT4" ShapeID="_x0000_i1141" DrawAspect="Content" ObjectID="_1590329427" r:id="rId234"/>
              </w:objec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4A4B99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7219FD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="00F81BF9" w:rsidRPr="00F81BF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42" type="#_x0000_t75" style="width:15.75pt;height:18pt" o:ole="">
                  <v:imagedata r:id="rId235" o:title=""/>
                </v:shape>
                <o:OLEObject Type="Embed" ProgID="Equation.DSMT4" ShapeID="_x0000_i1142" DrawAspect="Content" ObjectID="_1590329428" r:id="rId236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F77797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38722892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61409639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86939759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2796988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4886747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78349398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18921687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37343373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68716867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="00F81BF9" w:rsidRPr="00F81BF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43" type="#_x0000_t75" style="width:17.25pt;height:18pt" o:ole="">
                  <v:imagedata r:id="rId237" o:title=""/>
                </v:shape>
                <o:OLEObject Type="Embed" ProgID="Equation.DSMT4" ShapeID="_x0000_i1143" DrawAspect="Content" ObjectID="_1590329429" r:id="rId238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trHeight w:val="237"/>
          <w:jc w:val="center"/>
        </w:trPr>
        <w:tc>
          <w:tcPr>
            <w:tcW w:w="1276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="00F81BF9" w:rsidRPr="00F81BF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44" type="#_x0000_t75" style="width:17.25pt;height:18pt" o:ole="">
                  <v:imagedata r:id="rId239" o:title=""/>
                </v:shape>
                <o:OLEObject Type="Embed" ProgID="Equation.DSMT4" ShapeID="_x0000_i1144" DrawAspect="Content" ObjectID="_1590329430" r:id="rId240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20349398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31307229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5676506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1116867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1813253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36668675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05445783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09993976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2226506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="00F81BF9" w:rsidRPr="00F81BF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45" type="#_x0000_t75" style="width:17.25pt;height:18pt" o:ole="">
                  <v:imagedata r:id="rId241" o:title=""/>
                </v:shape>
                <o:OLEObject Type="Embed" ProgID="Equation.DSMT4" ShapeID="_x0000_i1145" DrawAspect="Content" ObjectID="_1590329431" r:id="rId242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99975904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99783133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98692771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="00F81BF9" w:rsidRPr="00F81BF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46" type="#_x0000_t75" style="width:17.25pt;height:18pt" o:ole="">
                  <v:imagedata r:id="rId243" o:title=""/>
                </v:shape>
                <o:OLEObject Type="Embed" ProgID="Equation.DSMT4" ShapeID="_x0000_i1146" DrawAspect="Content" ObjectID="_1590329432" r:id="rId244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4" w:type="pct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4" w:type="pct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93976</w:t>
            </w:r>
          </w:p>
        </w:tc>
        <w:tc>
          <w:tcPr>
            <w:tcW w:w="1236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4" w:type="pct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3D4A0F" w:rsidRDefault="003D4A0F" w:rsidP="003D4A0F">
      <w:pP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</w:p>
    <w:p w:rsidR="0049144C" w:rsidRPr="0049144C" w:rsidRDefault="0049144C" w:rsidP="0049144C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4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Смирнова относительно гипотез </w:t>
      </w:r>
      <w:r w:rsidR="00F81BF9" w:rsidRPr="00F81BF9">
        <w:rPr>
          <w:rFonts w:ascii="Times New Roman" w:hAnsi="Times New Roman" w:cs="Times New Roman"/>
          <w:color w:val="000000" w:themeColor="text1"/>
          <w:position w:val="-12"/>
        </w:rPr>
        <w:object w:dxaOrig="820" w:dyaOrig="360">
          <v:shape id="_x0000_i1147" type="#_x0000_t75" style="width:41.25pt;height:18pt" o:ole="">
            <v:imagedata r:id="rId245" o:title=""/>
          </v:shape>
          <o:OLEObject Type="Embed" ProgID="Equation.DSMT4" ShapeID="_x0000_i1147" DrawAspect="Content" ObjectID="_1590329433" r:id="rId246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, округленных до 2 знаков после запятой</w:t>
      </w:r>
    </w:p>
    <w:tbl>
      <w:tblPr>
        <w:tblW w:w="494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6"/>
        <w:gridCol w:w="19"/>
        <w:gridCol w:w="1160"/>
        <w:gridCol w:w="13"/>
        <w:gridCol w:w="1260"/>
        <w:gridCol w:w="7"/>
        <w:gridCol w:w="1266"/>
      </w:tblGrid>
      <w:tr w:rsidR="007219FD" w:rsidRPr="007651D8" w:rsidTr="006C5113">
        <w:trPr>
          <w:cantSplit/>
          <w:jc w:val="center"/>
        </w:trPr>
        <w:tc>
          <w:tcPr>
            <w:tcW w:w="1231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4A4B99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="00F81BF9" w:rsidRPr="00F81BF9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48" type="#_x0000_t75" style="width:12pt;height:11.25pt" o:ole="">
                  <v:imagedata r:id="rId247" o:title=""/>
                </v:shape>
                <o:OLEObject Type="Embed" ProgID="Equation.DSMT4" ShapeID="_x0000_i1148" DrawAspect="Content" ObjectID="_1590329434" r:id="rId248"/>
              </w:object>
            </w:r>
          </w:p>
        </w:tc>
        <w:tc>
          <w:tcPr>
            <w:tcW w:w="1193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4A4B99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6C5113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="00F81BF9" w:rsidRPr="00F81BF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49" type="#_x0000_t75" style="width:15.75pt;height:18pt" o:ole="">
                  <v:imagedata r:id="rId249" o:title=""/>
                </v:shape>
                <o:OLEObject Type="Embed" ProgID="Equation.DSMT4" ShapeID="_x0000_i1149" DrawAspect="Content" ObjectID="_1590329435" r:id="rId250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193" w:type="pct"/>
            <w:gridSpan w:val="2"/>
            <w:vAlign w:val="center"/>
          </w:tcPr>
          <w:p w:rsidR="006C5113" w:rsidRPr="004A4B99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38349398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60240964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86566265</w: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19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26933735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47475904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77963855</w: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19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7783133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37198795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68168675</w:t>
            </w:r>
          </w:p>
        </w:tc>
      </w:tr>
      <w:tr w:rsidR="007219FD" w:rsidRPr="007651D8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="00F81BF9" w:rsidRPr="00F81BF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50" type="#_x0000_t75" style="width:17.25pt;height:18pt" o:ole="">
                  <v:imagedata r:id="rId251" o:title=""/>
                </v:shape>
                <o:OLEObject Type="Embed" ProgID="Equation.DSMT4" ShapeID="_x0000_i1150" DrawAspect="Content" ObjectID="_1590329436" r:id="rId252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19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trHeight w:val="237"/>
          <w:jc w:val="center"/>
        </w:trPr>
        <w:tc>
          <w:tcPr>
            <w:tcW w:w="1231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19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19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lastRenderedPageBreak/>
              <w:t xml:space="preserve">Относительно альтернативы </w:t>
            </w:r>
            <w:r w:rsidR="00F81BF9" w:rsidRPr="00F81BF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51" type="#_x0000_t75" style="width:17.25pt;height:18pt" o:ole="">
                  <v:imagedata r:id="rId253" o:title=""/>
                </v:shape>
                <o:OLEObject Type="Embed" ProgID="Equation.DSMT4" ShapeID="_x0000_i1151" DrawAspect="Content" ObjectID="_1590329437" r:id="rId254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193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19271084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29361446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55801205</w: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193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10590361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16144578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35295181</w: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19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084337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09313253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21662651</w:t>
            </w:r>
          </w:p>
        </w:tc>
      </w:tr>
      <w:tr w:rsidR="007219FD" w:rsidRPr="007651D8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="00F81BF9" w:rsidRPr="00F81BF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52" type="#_x0000_t75" style="width:17.25pt;height:18pt" o:ole="">
                  <v:imagedata r:id="rId255" o:title=""/>
                </v:shape>
                <o:OLEObject Type="Embed" ProgID="Equation.DSMT4" ShapeID="_x0000_i1152" DrawAspect="Content" ObjectID="_1590329438" r:id="rId256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193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99933735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193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99578313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19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98331325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512AA" w:rsidTr="006C5113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="00F81BF9" w:rsidRPr="00F81BF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53" type="#_x0000_t75" style="width:17.25pt;height:18pt" o:ole="">
                  <v:imagedata r:id="rId257" o:title=""/>
                </v:shape>
                <o:OLEObject Type="Embed" ProgID="Equation.DSMT4" ShapeID="_x0000_i1153" DrawAspect="Content" ObjectID="_1590329439" r:id="rId258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50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187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1" w:type="pct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50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187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1" w:type="pct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50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187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93976</w:t>
            </w:r>
          </w:p>
        </w:tc>
        <w:tc>
          <w:tcPr>
            <w:tcW w:w="128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1" w:type="pct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9B5988" w:rsidRDefault="009B598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4A4B99" w:rsidRDefault="004A4B9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A4B99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Выводы по смирнову сравнивая округления</w:t>
      </w:r>
    </w:p>
    <w:p w:rsidR="004A4B99" w:rsidRPr="00A63585" w:rsidRDefault="00A63585" w:rsidP="00A63585">
      <w:pPr>
        <w:spacing w:line="360" w:lineRule="auto"/>
        <w:ind w:firstLine="567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Суммируя результаты, полученные по таблицам </w:t>
      </w:r>
      <w:r>
        <w:rPr>
          <w:rFonts w:ascii="Times New Roman" w:hAnsi="Times New Roman" w:cs="Times New Roman"/>
          <w:spacing w:val="4"/>
          <w:sz w:val="28"/>
          <w:szCs w:val="28"/>
        </w:rPr>
        <w:t xml:space="preserve">3.1 – 3.4, можно сказать, что на округленных данных мощность получалась выше для гипотезы </w:t>
      </w:r>
      <w:r>
        <w:rPr>
          <w:rFonts w:ascii="Times New Roman" w:hAnsi="Times New Roman" w:cs="Times New Roman"/>
          <w:spacing w:val="4"/>
          <w:sz w:val="28"/>
          <w:szCs w:val="28"/>
          <w:lang w:val="en-US"/>
        </w:rPr>
        <w:t>H</w:t>
      </w:r>
      <w:r w:rsidRPr="00A63585">
        <w:rPr>
          <w:rFonts w:ascii="Times New Roman" w:hAnsi="Times New Roman" w:cs="Times New Roman"/>
          <w:spacing w:val="4"/>
          <w:sz w:val="28"/>
          <w:szCs w:val="28"/>
        </w:rPr>
        <w:t>3</w:t>
      </w:r>
      <w:r>
        <w:rPr>
          <w:rFonts w:ascii="Times New Roman" w:hAnsi="Times New Roman" w:cs="Times New Roman"/>
          <w:spacing w:val="4"/>
          <w:sz w:val="28"/>
          <w:szCs w:val="28"/>
        </w:rPr>
        <w:t xml:space="preserve"> почти во всех случаях.</w:t>
      </w:r>
    </w:p>
    <w:p w:rsidR="004A4B99" w:rsidRPr="00D94CF4" w:rsidRDefault="004A4B99" w:rsidP="004A4B99">
      <w:pPr>
        <w:spacing w:line="360" w:lineRule="auto"/>
        <w:ind w:firstLine="567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spacing w:val="4"/>
          <w:sz w:val="28"/>
          <w:szCs w:val="28"/>
        </w:rPr>
        <w:t xml:space="preserve">В таблицах 3.5 – 3.8 представлены рассчитанные оценки мощностей критерия однородности </w:t>
      </w:r>
      <w:r w:rsidRPr="004A4B99">
        <w:rPr>
          <w:rFonts w:ascii="Times New Roman" w:hAnsi="Times New Roman" w:cs="Times New Roman"/>
          <w:spacing w:val="4"/>
          <w:sz w:val="28"/>
          <w:szCs w:val="28"/>
        </w:rPr>
        <w:t>Лемана-Розенблатта</w:t>
      </w:r>
      <w:r>
        <w:rPr>
          <w:rFonts w:ascii="Times New Roman" w:hAnsi="Times New Roman" w:cs="Times New Roman"/>
          <w:spacing w:val="4"/>
          <w:sz w:val="28"/>
          <w:szCs w:val="28"/>
        </w:rPr>
        <w:t xml:space="preserve">. Значения представлены относительно конкурирующих гипотез </w:t>
      </w:r>
      <w:r w:rsidR="00F81BF9" w:rsidRPr="00F81BF9">
        <w:rPr>
          <w:rFonts w:ascii="Times New Roman" w:hAnsi="Times New Roman" w:cs="Times New Roman"/>
          <w:spacing w:val="4"/>
          <w:position w:val="-12"/>
          <w:sz w:val="28"/>
          <w:szCs w:val="28"/>
        </w:rPr>
        <w:object w:dxaOrig="820" w:dyaOrig="360">
          <v:shape id="_x0000_i1154" type="#_x0000_t75" style="width:41.25pt;height:18pt" o:ole="">
            <v:imagedata r:id="rId259" o:title=""/>
          </v:shape>
          <o:OLEObject Type="Embed" ProgID="Equation.DSMT4" ShapeID="_x0000_i1154" DrawAspect="Content" ObjectID="_1590329440" r:id="rId260"/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для различных значений размерности выборок. Значения оценок мощности также представлены в зависимости от различных значений заданных уровней значимости: </w:t>
      </w:r>
      <w:r w:rsidR="00F81BF9" w:rsidRPr="00F81BF9">
        <w:rPr>
          <w:rFonts w:ascii="Times New Roman" w:hAnsi="Times New Roman" w:cs="Times New Roman"/>
          <w:position w:val="-10"/>
          <w:sz w:val="28"/>
          <w:szCs w:val="28"/>
        </w:rPr>
        <w:object w:dxaOrig="1760" w:dyaOrig="320">
          <v:shape id="_x0000_i1155" type="#_x0000_t75" style="width:87.75pt;height:15.75pt" o:ole="">
            <v:imagedata r:id="rId261" o:title=""/>
          </v:shape>
          <o:OLEObject Type="Embed" ProgID="Equation.DSMT4" ShapeID="_x0000_i1155" DrawAspect="Content" ObjectID="_1590329441" r:id="rId262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583545" w:rsidRPr="0049144C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5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</w:t>
      </w:r>
      <w:r>
        <w:rPr>
          <w:rFonts w:ascii="Times New Roman" w:hAnsi="Times New Roman" w:cs="Times New Roman"/>
          <w:color w:val="000000" w:themeColor="text1"/>
        </w:rPr>
        <w:t>Лемана-Розенблатта</w:t>
      </w:r>
      <w:r w:rsidRPr="0089278B">
        <w:rPr>
          <w:rFonts w:ascii="Times New Roman" w:hAnsi="Times New Roman" w:cs="Times New Roman"/>
          <w:color w:val="000000" w:themeColor="text1"/>
        </w:rPr>
        <w:t xml:space="preserve"> относительно гипотез </w:t>
      </w:r>
      <w:r w:rsidR="00F81BF9" w:rsidRPr="00F81BF9">
        <w:rPr>
          <w:rFonts w:ascii="Times New Roman" w:hAnsi="Times New Roman" w:cs="Times New Roman"/>
          <w:color w:val="000000" w:themeColor="text1"/>
          <w:position w:val="-12"/>
        </w:rPr>
        <w:object w:dxaOrig="820" w:dyaOrig="360">
          <v:shape id="_x0000_i1156" type="#_x0000_t75" style="width:41.25pt;height:18pt" o:ole="">
            <v:imagedata r:id="rId263" o:title=""/>
          </v:shape>
          <o:OLEObject Type="Embed" ProgID="Equation.DSMT4" ShapeID="_x0000_i1156" DrawAspect="Content" ObjectID="_1590329442" r:id="rId264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 без округления</w:t>
      </w:r>
    </w:p>
    <w:tbl>
      <w:tblPr>
        <w:tblW w:w="484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23"/>
        <w:gridCol w:w="1157"/>
        <w:gridCol w:w="16"/>
        <w:gridCol w:w="1257"/>
        <w:gridCol w:w="14"/>
        <w:gridCol w:w="1166"/>
      </w:tblGrid>
      <w:tr w:rsidR="007219FD" w:rsidRPr="007651D8" w:rsidTr="00BC1F24">
        <w:trPr>
          <w:cantSplit/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4A4B99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="00F81BF9" w:rsidRPr="00F81BF9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57" type="#_x0000_t75" style="width:12pt;height:11.25pt" o:ole="">
                  <v:imagedata r:id="rId265" o:title=""/>
                </v:shape>
                <o:OLEObject Type="Embed" ProgID="Equation.DSMT4" ShapeID="_x0000_i1157" DrawAspect="Content" ObjectID="_1590329443" r:id="rId266"/>
              </w:objec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4A4B99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6C5113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="00F81BF9" w:rsidRPr="00F81BF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58" type="#_x0000_t75" style="width:15.75pt;height:18pt" o:ole="">
                  <v:imagedata r:id="rId267" o:title=""/>
                </v:shape>
                <o:OLEObject Type="Embed" ProgID="Equation.DSMT4" ShapeID="_x0000_i1158" DrawAspect="Content" ObjectID="_1590329444" r:id="rId268"/>
              </w:objec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4A4B99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44198795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67542169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91361446</w: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32457831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55638554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85222892</w: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23144578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4406626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77614458</w:t>
            </w:r>
          </w:p>
        </w:tc>
      </w:tr>
      <w:tr w:rsidR="007219FD" w:rsidRPr="007651D8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="00F81BF9" w:rsidRPr="00F81BF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59" type="#_x0000_t75" style="width:17.25pt;height:18pt" o:ole="">
                  <v:imagedata r:id="rId269" o:title=""/>
                </v:shape>
                <o:OLEObject Type="Embed" ProgID="Equation.DSMT4" ShapeID="_x0000_i1159" DrawAspect="Content" ObjectID="_1590329445" r:id="rId270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53" w:type="pct"/>
            <w:vAlign w:val="center"/>
          </w:tcPr>
          <w:p w:rsidR="00BC1F24" w:rsidRPr="004A4B99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3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4A4B99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trHeight w:val="237"/>
          <w:jc w:val="center"/>
        </w:trPr>
        <w:tc>
          <w:tcPr>
            <w:tcW w:w="1253" w:type="pct"/>
            <w:vAlign w:val="center"/>
          </w:tcPr>
          <w:p w:rsidR="00BC1F24" w:rsidRPr="004A4B99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3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4A4B99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BC1F24" w:rsidRPr="004A4B99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lastRenderedPageBreak/>
              <w:t>0.02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4A4B99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="00F81BF9" w:rsidRPr="00F81BF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60" type="#_x0000_t75" style="width:17.25pt;height:18pt" o:ole="">
                  <v:imagedata r:id="rId271" o:title=""/>
                </v:shape>
                <o:OLEObject Type="Embed" ProgID="Equation.DSMT4" ShapeID="_x0000_i1160" DrawAspect="Content" ObjectID="_1590329446" r:id="rId272"/>
              </w:objec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9174699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32325301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62174699</w: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95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16078313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40957831</w: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460241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07295181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2276506</w:t>
            </w:r>
          </w:p>
        </w:tc>
      </w:tr>
      <w:tr w:rsidR="007219FD" w:rsidRPr="00351A0D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="00F81BF9" w:rsidRPr="00F81BF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61" type="#_x0000_t75" style="width:17.25pt;height:18pt" o:ole="">
                  <v:imagedata r:id="rId273" o:title=""/>
                </v:shape>
                <o:OLEObject Type="Embed" ProgID="Equation.DSMT4" ShapeID="_x0000_i1161" DrawAspect="Content" ObjectID="_1590329447" r:id="rId274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53" w:type="pct"/>
            <w:vAlign w:val="center"/>
          </w:tcPr>
          <w:p w:rsidR="00BC1F24" w:rsidRPr="004A4B99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99993976</w:t>
            </w:r>
          </w:p>
        </w:tc>
        <w:tc>
          <w:tcPr>
            <w:tcW w:w="1313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4A4B99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53" w:type="pct"/>
            <w:vAlign w:val="center"/>
          </w:tcPr>
          <w:p w:rsidR="00BC1F24" w:rsidRPr="004A4B99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9996988</w:t>
            </w:r>
          </w:p>
        </w:tc>
        <w:tc>
          <w:tcPr>
            <w:tcW w:w="1313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4A4B99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BC1F24" w:rsidRPr="004A4B99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99662651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4A4B99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6C5113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="00F81BF9" w:rsidRPr="00F81BF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62" type="#_x0000_t75" style="width:17.25pt;height:18pt" o:ole="">
                  <v:imagedata r:id="rId275" o:title=""/>
                </v:shape>
                <o:OLEObject Type="Embed" ProgID="Equation.DSMT4" ShapeID="_x0000_i1162" DrawAspect="Content" ObjectID="_1590329448" r:id="rId276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77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0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0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04" w:type="pct"/>
            <w:vAlign w:val="center"/>
          </w:tcPr>
          <w:p w:rsidR="00BC1F24" w:rsidRPr="004A4B99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77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0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0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04" w:type="pct"/>
            <w:vAlign w:val="center"/>
          </w:tcPr>
          <w:p w:rsidR="00BC1F24" w:rsidRPr="004A4B99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77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0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0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04" w:type="pct"/>
            <w:vAlign w:val="center"/>
          </w:tcPr>
          <w:p w:rsidR="00BC1F24" w:rsidRPr="004A4B99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096EA0" w:rsidRDefault="00096EA0" w:rsidP="009F4155">
      <w:pP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</w:p>
    <w:p w:rsidR="00583545" w:rsidRPr="0049144C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6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</w:t>
      </w:r>
      <w:r>
        <w:rPr>
          <w:rFonts w:ascii="Times New Roman" w:hAnsi="Times New Roman" w:cs="Times New Roman"/>
          <w:color w:val="000000" w:themeColor="text1"/>
        </w:rPr>
        <w:t>Лемана-Розенблатта</w:t>
      </w:r>
      <w:r w:rsidRPr="0089278B">
        <w:rPr>
          <w:rFonts w:ascii="Times New Roman" w:hAnsi="Times New Roman" w:cs="Times New Roman"/>
          <w:color w:val="000000" w:themeColor="text1"/>
        </w:rPr>
        <w:t xml:space="preserve"> относительно гипотез </w:t>
      </w:r>
      <w:r w:rsidR="00F81BF9" w:rsidRPr="00F81BF9">
        <w:rPr>
          <w:rFonts w:ascii="Times New Roman" w:hAnsi="Times New Roman" w:cs="Times New Roman"/>
          <w:color w:val="000000" w:themeColor="text1"/>
          <w:position w:val="-12"/>
        </w:rPr>
        <w:object w:dxaOrig="820" w:dyaOrig="360">
          <v:shape id="_x0000_i1163" type="#_x0000_t75" style="width:41.25pt;height:18pt" o:ole="">
            <v:imagedata r:id="rId277" o:title=""/>
          </v:shape>
          <o:OLEObject Type="Embed" ProgID="Equation.DSMT4" ShapeID="_x0000_i1163" DrawAspect="Content" ObjectID="_1590329449" r:id="rId278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, округленных до целых чисел</w:t>
      </w:r>
    </w:p>
    <w:tbl>
      <w:tblPr>
        <w:tblW w:w="484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23"/>
        <w:gridCol w:w="1157"/>
        <w:gridCol w:w="16"/>
        <w:gridCol w:w="1257"/>
        <w:gridCol w:w="14"/>
        <w:gridCol w:w="1166"/>
      </w:tblGrid>
      <w:tr w:rsidR="007219FD" w:rsidRPr="007651D8" w:rsidTr="00BC1F24">
        <w:trPr>
          <w:cantSplit/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1005D3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="00F81BF9" w:rsidRPr="00F81BF9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64" type="#_x0000_t75" style="width:12pt;height:11.25pt" o:ole="">
                  <v:imagedata r:id="rId279" o:title=""/>
                </v:shape>
                <o:OLEObject Type="Embed" ProgID="Equation.DSMT4" ShapeID="_x0000_i1164" DrawAspect="Content" ObjectID="_1590329450" r:id="rId280"/>
              </w:objec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1005D3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6C5113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="00F81BF9" w:rsidRPr="00F81BF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65" type="#_x0000_t75" style="width:15.75pt;height:18pt" o:ole="">
                  <v:imagedata r:id="rId281" o:title=""/>
                </v:shape>
                <o:OLEObject Type="Embed" ProgID="Equation.DSMT4" ShapeID="_x0000_i1165" DrawAspect="Content" ObjectID="_1590329451" r:id="rId282"/>
              </w:objec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1005D3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41403614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1005D3" w:rsidRDefault="006C5113" w:rsidP="001005D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63331325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88415663</w: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29801205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1005D3" w:rsidRDefault="006C5113" w:rsidP="001005D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51680723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81042169</w: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21626506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1005D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41283133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72909639</w:t>
            </w:r>
          </w:p>
        </w:tc>
      </w:tr>
      <w:tr w:rsidR="007219FD" w:rsidRPr="007651D8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="00F81BF9" w:rsidRPr="00F81BF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66" type="#_x0000_t75" style="width:17.25pt;height:18pt" o:ole="">
                  <v:imagedata r:id="rId283" o:title=""/>
                </v:shape>
                <o:OLEObject Type="Embed" ProgID="Equation.DSMT4" ShapeID="_x0000_i1166" DrawAspect="Content" ObjectID="_1590329452" r:id="rId284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53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3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trHeight w:val="237"/>
          <w:jc w:val="center"/>
        </w:trPr>
        <w:tc>
          <w:tcPr>
            <w:tcW w:w="1253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3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="00F81BF9" w:rsidRPr="00F81BF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67" type="#_x0000_t75" style="width:17.25pt;height:18pt" o:ole="">
                  <v:imagedata r:id="rId285" o:title=""/>
                </v:shape>
                <o:OLEObject Type="Embed" ProgID="Equation.DSMT4" ShapeID="_x0000_i1167" DrawAspect="Content" ObjectID="_1590329453" r:id="rId286"/>
              </w:objec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20506024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32228916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60036145</w: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10710843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18042169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39656627</w: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05403614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9746988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C620E2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25493976</w:t>
            </w:r>
          </w:p>
        </w:tc>
      </w:tr>
      <w:tr w:rsidR="007219FD" w:rsidRPr="007651D8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="00F81BF9" w:rsidRPr="00F81BF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68" type="#_x0000_t75" style="width:17.25pt;height:18pt" o:ole="">
                  <v:imagedata r:id="rId287" o:title=""/>
                </v:shape>
                <o:OLEObject Type="Embed" ProgID="Equation.DSMT4" ShapeID="_x0000_i1168" DrawAspect="Content" ObjectID="_1590329454" r:id="rId288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53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93976</w:t>
            </w:r>
          </w:p>
        </w:tc>
        <w:tc>
          <w:tcPr>
            <w:tcW w:w="1313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53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21687</w:t>
            </w:r>
          </w:p>
        </w:tc>
        <w:tc>
          <w:tcPr>
            <w:tcW w:w="1313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590361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6C5113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="00F81BF9" w:rsidRPr="00F81BF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69" type="#_x0000_t75" style="width:17.25pt;height:18pt" o:ole="">
                  <v:imagedata r:id="rId289" o:title=""/>
                </v:shape>
                <o:OLEObject Type="Embed" ProgID="Equation.DSMT4" ShapeID="_x0000_i1169" DrawAspect="Content" ObjectID="_1590329455" r:id="rId290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7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0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0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04" w:type="pct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7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0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0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04" w:type="pct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7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0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0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04" w:type="pct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D94CF4" w:rsidRDefault="00D94CF4" w:rsidP="00D94CF4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F77797" w:rsidRPr="00D94CF4" w:rsidRDefault="00F77797" w:rsidP="00D94CF4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583545" w:rsidRPr="0049144C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7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</w:t>
      </w:r>
      <w:r>
        <w:rPr>
          <w:rFonts w:ascii="Times New Roman" w:hAnsi="Times New Roman" w:cs="Times New Roman"/>
          <w:color w:val="000000" w:themeColor="text1"/>
        </w:rPr>
        <w:t>Лемана-Розенблатта</w:t>
      </w:r>
      <w:r w:rsidRPr="0089278B">
        <w:rPr>
          <w:rFonts w:ascii="Times New Roman" w:hAnsi="Times New Roman" w:cs="Times New Roman"/>
          <w:color w:val="000000" w:themeColor="text1"/>
        </w:rPr>
        <w:t xml:space="preserve"> относительно гипотез </w:t>
      </w:r>
      <w:r w:rsidR="00F81BF9" w:rsidRPr="00F81BF9">
        <w:rPr>
          <w:rFonts w:ascii="Times New Roman" w:hAnsi="Times New Roman" w:cs="Times New Roman"/>
          <w:color w:val="000000" w:themeColor="text1"/>
          <w:position w:val="-12"/>
        </w:rPr>
        <w:object w:dxaOrig="820" w:dyaOrig="360">
          <v:shape id="_x0000_i1170" type="#_x0000_t75" style="width:41.25pt;height:18pt" o:ole="">
            <v:imagedata r:id="rId291" o:title=""/>
          </v:shape>
          <o:OLEObject Type="Embed" ProgID="Equation.DSMT4" ShapeID="_x0000_i1170" DrawAspect="Content" ObjectID="_1590329456" r:id="rId292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, округленных до 1 знака после запятой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09"/>
        <w:gridCol w:w="21"/>
        <w:gridCol w:w="1151"/>
        <w:gridCol w:w="15"/>
        <w:gridCol w:w="1199"/>
        <w:gridCol w:w="10"/>
        <w:gridCol w:w="1159"/>
      </w:tblGrid>
      <w:tr w:rsidR="007219FD" w:rsidRPr="007651D8" w:rsidTr="00BC1F24">
        <w:trPr>
          <w:cantSplit/>
          <w:jc w:val="center"/>
        </w:trPr>
        <w:tc>
          <w:tcPr>
            <w:tcW w:w="1269" w:type="pct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1005D3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="00F81BF9" w:rsidRPr="00F81BF9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71" type="#_x0000_t75" style="width:12pt;height:11.25pt" o:ole="">
                  <v:imagedata r:id="rId293" o:title=""/>
                </v:shape>
                <o:OLEObject Type="Embed" ProgID="Equation.DSMT4" ShapeID="_x0000_i1171" DrawAspect="Content" ObjectID="_1590329457" r:id="rId294"/>
              </w:object>
            </w:r>
          </w:p>
        </w:tc>
        <w:tc>
          <w:tcPr>
            <w:tcW w:w="1230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75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26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1005D3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7219FD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="00F81BF9" w:rsidRPr="00F81BF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72" type="#_x0000_t75" style="width:15.75pt;height:18pt" o:ole="">
                  <v:imagedata r:id="rId295" o:title=""/>
                </v:shape>
                <o:OLEObject Type="Embed" ProgID="Equation.DSMT4" ShapeID="_x0000_i1172" DrawAspect="Content" ObjectID="_1590329458" r:id="rId296"/>
              </w:object>
            </w:r>
          </w:p>
        </w:tc>
      </w:tr>
      <w:tr w:rsidR="006C5113" w:rsidRPr="007651D8" w:rsidTr="00BC1F24">
        <w:trPr>
          <w:jc w:val="center"/>
        </w:trPr>
        <w:tc>
          <w:tcPr>
            <w:tcW w:w="1269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0" w:type="pct"/>
            <w:gridSpan w:val="2"/>
            <w:vAlign w:val="center"/>
          </w:tcPr>
          <w:p w:rsidR="006C5113" w:rsidRPr="001005D3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44271084</w:t>
            </w:r>
          </w:p>
        </w:tc>
        <w:tc>
          <w:tcPr>
            <w:tcW w:w="1275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67626506</w:t>
            </w:r>
          </w:p>
        </w:tc>
        <w:tc>
          <w:tcPr>
            <w:tcW w:w="1226" w:type="pct"/>
            <w:gridSpan w:val="2"/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90554217</w:t>
            </w:r>
          </w:p>
        </w:tc>
      </w:tr>
      <w:tr w:rsidR="006C5113" w:rsidRPr="007651D8" w:rsidTr="00BC1F24">
        <w:trPr>
          <w:jc w:val="center"/>
        </w:trPr>
        <w:tc>
          <w:tcPr>
            <w:tcW w:w="1269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0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31939759</w:t>
            </w:r>
          </w:p>
        </w:tc>
        <w:tc>
          <w:tcPr>
            <w:tcW w:w="1275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56018072</w:t>
            </w:r>
          </w:p>
        </w:tc>
        <w:tc>
          <w:tcPr>
            <w:tcW w:w="1226" w:type="pct"/>
            <w:gridSpan w:val="2"/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84192771</w:t>
            </w:r>
          </w:p>
        </w:tc>
      </w:tr>
      <w:tr w:rsidR="006C5113" w:rsidRPr="007651D8" w:rsidTr="00BC1F24">
        <w:trPr>
          <w:jc w:val="center"/>
        </w:trPr>
        <w:tc>
          <w:tcPr>
            <w:tcW w:w="1269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0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2246988</w:t>
            </w:r>
          </w:p>
        </w:tc>
        <w:tc>
          <w:tcPr>
            <w:tcW w:w="1275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4463253</w:t>
            </w:r>
          </w:p>
        </w:tc>
        <w:tc>
          <w:tcPr>
            <w:tcW w:w="1226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77192771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="00F81BF9" w:rsidRPr="00F81BF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73" type="#_x0000_t75" style="width:17.25pt;height:18pt" o:ole="">
                  <v:imagedata r:id="rId297" o:title=""/>
                </v:shape>
                <o:OLEObject Type="Embed" ProgID="Equation.DSMT4" ShapeID="_x0000_i1173" DrawAspect="Content" ObjectID="_1590329459" r:id="rId298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69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0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75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26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trHeight w:val="237"/>
          <w:jc w:val="center"/>
        </w:trPr>
        <w:tc>
          <w:tcPr>
            <w:tcW w:w="1269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0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75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26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69" w:type="pct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0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75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26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="00F81BF9" w:rsidRPr="00F81BF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74" type="#_x0000_t75" style="width:17.25pt;height:18pt" o:ole="">
                  <v:imagedata r:id="rId299" o:title=""/>
                </v:shape>
                <o:OLEObject Type="Embed" ProgID="Equation.DSMT4" ShapeID="_x0000_i1174" DrawAspect="Content" ObjectID="_1590329460" r:id="rId300"/>
              </w:object>
            </w:r>
          </w:p>
        </w:tc>
      </w:tr>
      <w:tr w:rsidR="006C5113" w:rsidRPr="007651D8" w:rsidTr="00BC1F24">
        <w:trPr>
          <w:jc w:val="center"/>
        </w:trPr>
        <w:tc>
          <w:tcPr>
            <w:tcW w:w="1269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0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20156627</w:t>
            </w:r>
          </w:p>
        </w:tc>
        <w:tc>
          <w:tcPr>
            <w:tcW w:w="1275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32439759</w:t>
            </w:r>
          </w:p>
        </w:tc>
        <w:tc>
          <w:tcPr>
            <w:tcW w:w="1226" w:type="pct"/>
            <w:gridSpan w:val="2"/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C620E2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62463855</w:t>
            </w:r>
          </w:p>
        </w:tc>
      </w:tr>
      <w:tr w:rsidR="006C5113" w:rsidRPr="007651D8" w:rsidTr="00BC1F24">
        <w:trPr>
          <w:jc w:val="center"/>
        </w:trPr>
        <w:tc>
          <w:tcPr>
            <w:tcW w:w="1269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0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09614458</w:t>
            </w:r>
          </w:p>
        </w:tc>
        <w:tc>
          <w:tcPr>
            <w:tcW w:w="1275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17204819</w:t>
            </w:r>
          </w:p>
        </w:tc>
        <w:tc>
          <w:tcPr>
            <w:tcW w:w="1226" w:type="pct"/>
            <w:gridSpan w:val="2"/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40180723</w:t>
            </w:r>
          </w:p>
        </w:tc>
      </w:tr>
      <w:tr w:rsidR="006C5113" w:rsidRPr="007651D8" w:rsidTr="00BC1F24">
        <w:trPr>
          <w:jc w:val="center"/>
        </w:trPr>
        <w:tc>
          <w:tcPr>
            <w:tcW w:w="1269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0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4560241</w:t>
            </w:r>
          </w:p>
        </w:tc>
        <w:tc>
          <w:tcPr>
            <w:tcW w:w="1275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08379518</w:t>
            </w:r>
          </w:p>
        </w:tc>
        <w:tc>
          <w:tcPr>
            <w:tcW w:w="1226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C620E2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23909639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="00F81BF9" w:rsidRPr="00F81BF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75" type="#_x0000_t75" style="width:17.25pt;height:18pt" o:ole="">
                  <v:imagedata r:id="rId301" o:title=""/>
                </v:shape>
                <o:OLEObject Type="Embed" ProgID="Equation.DSMT4" ShapeID="_x0000_i1175" DrawAspect="Content" ObjectID="_1590329461" r:id="rId302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69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0" w:type="pct"/>
            <w:gridSpan w:val="2"/>
            <w:vAlign w:val="center"/>
          </w:tcPr>
          <w:p w:rsidR="00BC1F24" w:rsidRPr="00F77797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1.0</w:t>
            </w:r>
          </w:p>
        </w:tc>
        <w:tc>
          <w:tcPr>
            <w:tcW w:w="1275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26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69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0" w:type="pct"/>
            <w:gridSpan w:val="2"/>
            <w:vAlign w:val="center"/>
          </w:tcPr>
          <w:p w:rsidR="00BC1F24" w:rsidRPr="00F77797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99975904</w:t>
            </w:r>
          </w:p>
        </w:tc>
        <w:tc>
          <w:tcPr>
            <w:tcW w:w="1275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26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69" w:type="pct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0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578313</w:t>
            </w:r>
          </w:p>
        </w:tc>
        <w:tc>
          <w:tcPr>
            <w:tcW w:w="1275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26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="00F81BF9" w:rsidRPr="00F81BF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76" type="#_x0000_t75" style="width:17.25pt;height:18pt" o:ole="">
                  <v:imagedata r:id="rId303" o:title=""/>
                </v:shape>
                <o:OLEObject Type="Embed" ProgID="Equation.DSMT4" ShapeID="_x0000_i1176" DrawAspect="Content" ObjectID="_1590329462" r:id="rId304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91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24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9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6" w:type="pct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91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24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9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6" w:type="pct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91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24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93976</w:t>
            </w:r>
          </w:p>
        </w:tc>
        <w:tc>
          <w:tcPr>
            <w:tcW w:w="1269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6" w:type="pct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583545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</w:p>
    <w:p w:rsidR="00583545" w:rsidRPr="0049144C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8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</w:t>
      </w:r>
      <w:r>
        <w:rPr>
          <w:rFonts w:ascii="Times New Roman" w:hAnsi="Times New Roman" w:cs="Times New Roman"/>
          <w:color w:val="000000" w:themeColor="text1"/>
        </w:rPr>
        <w:t>Лемана-Розенблатта</w:t>
      </w:r>
      <w:r w:rsidRPr="0089278B">
        <w:rPr>
          <w:rFonts w:ascii="Times New Roman" w:hAnsi="Times New Roman" w:cs="Times New Roman"/>
          <w:color w:val="000000" w:themeColor="text1"/>
        </w:rPr>
        <w:t xml:space="preserve"> относительно гипотез </w:t>
      </w:r>
      <w:r w:rsidR="00F81BF9" w:rsidRPr="00F81BF9">
        <w:rPr>
          <w:rFonts w:ascii="Times New Roman" w:hAnsi="Times New Roman" w:cs="Times New Roman"/>
          <w:color w:val="000000" w:themeColor="text1"/>
          <w:position w:val="-12"/>
        </w:rPr>
        <w:object w:dxaOrig="820" w:dyaOrig="360">
          <v:shape id="_x0000_i1177" type="#_x0000_t75" style="width:41.25pt;height:18pt" o:ole="">
            <v:imagedata r:id="rId305" o:title=""/>
          </v:shape>
          <o:OLEObject Type="Embed" ProgID="Equation.DSMT4" ShapeID="_x0000_i1177" DrawAspect="Content" ObjectID="_1590329463" r:id="rId306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, округленных до 2 знаков после запятой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2"/>
        <w:gridCol w:w="19"/>
        <w:gridCol w:w="1159"/>
        <w:gridCol w:w="14"/>
        <w:gridCol w:w="1172"/>
        <w:gridCol w:w="7"/>
        <w:gridCol w:w="1181"/>
      </w:tblGrid>
      <w:tr w:rsidR="007219FD" w:rsidRPr="007651D8" w:rsidTr="00BC1F24">
        <w:trPr>
          <w:cantSplit/>
          <w:jc w:val="center"/>
        </w:trPr>
        <w:tc>
          <w:tcPr>
            <w:tcW w:w="1273" w:type="pct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1005D3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="00F81BF9" w:rsidRPr="00F81BF9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78" type="#_x0000_t75" style="width:12pt;height:11.25pt" o:ole="">
                  <v:imagedata r:id="rId307" o:title=""/>
                </v:shape>
                <o:OLEObject Type="Embed" ProgID="Equation.DSMT4" ShapeID="_x0000_i1178" DrawAspect="Content" ObjectID="_1590329464" r:id="rId308"/>
              </w:object>
            </w:r>
          </w:p>
        </w:tc>
        <w:tc>
          <w:tcPr>
            <w:tcW w:w="1237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46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1005D3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7219FD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="00F81BF9" w:rsidRPr="00F81BF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79" type="#_x0000_t75" style="width:15.75pt;height:18pt" o:ole="">
                  <v:imagedata r:id="rId309" o:title=""/>
                </v:shape>
                <o:OLEObject Type="Embed" ProgID="Equation.DSMT4" ShapeID="_x0000_i1179" DrawAspect="Content" ObjectID="_1590329465" r:id="rId310"/>
              </w:object>
            </w:r>
          </w:p>
        </w:tc>
      </w:tr>
      <w:tr w:rsidR="006C5113" w:rsidRPr="007651D8" w:rsidTr="00BC1F24">
        <w:trPr>
          <w:jc w:val="center"/>
        </w:trPr>
        <w:tc>
          <w:tcPr>
            <w:tcW w:w="1273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7" w:type="pct"/>
            <w:gridSpan w:val="2"/>
            <w:vAlign w:val="center"/>
          </w:tcPr>
          <w:p w:rsidR="006C5113" w:rsidRPr="001005D3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43662651</w:t>
            </w:r>
          </w:p>
        </w:tc>
        <w:tc>
          <w:tcPr>
            <w:tcW w:w="1244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68433735</w:t>
            </w:r>
          </w:p>
        </w:tc>
        <w:tc>
          <w:tcPr>
            <w:tcW w:w="1246" w:type="pct"/>
            <w:gridSpan w:val="2"/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90614458</w:t>
            </w:r>
          </w:p>
        </w:tc>
      </w:tr>
      <w:tr w:rsidR="006C5113" w:rsidRPr="007651D8" w:rsidTr="00BC1F24">
        <w:trPr>
          <w:jc w:val="center"/>
        </w:trPr>
        <w:tc>
          <w:tcPr>
            <w:tcW w:w="1273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7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32295181</w:t>
            </w:r>
          </w:p>
        </w:tc>
        <w:tc>
          <w:tcPr>
            <w:tcW w:w="1244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57246988</w:t>
            </w:r>
          </w:p>
        </w:tc>
        <w:tc>
          <w:tcPr>
            <w:tcW w:w="1246" w:type="pct"/>
            <w:gridSpan w:val="2"/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84656627</w:t>
            </w:r>
          </w:p>
        </w:tc>
      </w:tr>
      <w:tr w:rsidR="006C5113" w:rsidRPr="007651D8" w:rsidTr="00BC1F24">
        <w:trPr>
          <w:jc w:val="center"/>
        </w:trPr>
        <w:tc>
          <w:tcPr>
            <w:tcW w:w="1273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23054217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45692771</w:t>
            </w:r>
          </w:p>
        </w:tc>
        <w:tc>
          <w:tcPr>
            <w:tcW w:w="1246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77180723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="00F81BF9" w:rsidRPr="00F81BF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80" type="#_x0000_t75" style="width:17.25pt;height:18pt" o:ole="">
                  <v:imagedata r:id="rId311" o:title=""/>
                </v:shape>
                <o:OLEObject Type="Embed" ProgID="Equation.DSMT4" ShapeID="_x0000_i1180" DrawAspect="Content" ObjectID="_1590329466" r:id="rId312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73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4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6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trHeight w:val="237"/>
          <w:jc w:val="center"/>
        </w:trPr>
        <w:tc>
          <w:tcPr>
            <w:tcW w:w="1273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4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6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73" w:type="pct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lastRenderedPageBreak/>
              <w:t>0.025</w:t>
            </w:r>
          </w:p>
        </w:tc>
        <w:tc>
          <w:tcPr>
            <w:tcW w:w="1237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6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="00F81BF9" w:rsidRPr="00F81BF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81" type="#_x0000_t75" style="width:17.25pt;height:18pt" o:ole="">
                  <v:imagedata r:id="rId313" o:title=""/>
                </v:shape>
                <o:OLEObject Type="Embed" ProgID="Equation.DSMT4" ShapeID="_x0000_i1181" DrawAspect="Content" ObjectID="_1590329467" r:id="rId314"/>
              </w:object>
            </w:r>
          </w:p>
        </w:tc>
      </w:tr>
      <w:tr w:rsidR="006C5113" w:rsidRPr="007651D8" w:rsidTr="00BC1F24">
        <w:trPr>
          <w:jc w:val="center"/>
        </w:trPr>
        <w:tc>
          <w:tcPr>
            <w:tcW w:w="1273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7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8722892</w:t>
            </w:r>
          </w:p>
        </w:tc>
        <w:tc>
          <w:tcPr>
            <w:tcW w:w="1244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32692771</w:t>
            </w:r>
          </w:p>
        </w:tc>
        <w:tc>
          <w:tcPr>
            <w:tcW w:w="1246" w:type="pct"/>
            <w:gridSpan w:val="2"/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61463855</w:t>
            </w:r>
          </w:p>
        </w:tc>
      </w:tr>
      <w:tr w:rsidR="006C5113" w:rsidRPr="007651D8" w:rsidTr="00BC1F24">
        <w:trPr>
          <w:jc w:val="center"/>
        </w:trPr>
        <w:tc>
          <w:tcPr>
            <w:tcW w:w="1273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7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9283133</w:t>
            </w:r>
          </w:p>
        </w:tc>
        <w:tc>
          <w:tcPr>
            <w:tcW w:w="1244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17385542</w:t>
            </w:r>
          </w:p>
        </w:tc>
        <w:tc>
          <w:tcPr>
            <w:tcW w:w="1246" w:type="pct"/>
            <w:gridSpan w:val="2"/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39939759</w:t>
            </w:r>
          </w:p>
        </w:tc>
      </w:tr>
      <w:tr w:rsidR="006C5113" w:rsidRPr="007651D8" w:rsidTr="00BC1F24">
        <w:trPr>
          <w:jc w:val="center"/>
        </w:trPr>
        <w:tc>
          <w:tcPr>
            <w:tcW w:w="1273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04620482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08391566</w:t>
            </w:r>
          </w:p>
        </w:tc>
        <w:tc>
          <w:tcPr>
            <w:tcW w:w="1246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2236747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="00F81BF9" w:rsidRPr="00F81BF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82" type="#_x0000_t75" style="width:17.25pt;height:18pt" o:ole="">
                  <v:imagedata r:id="rId315" o:title=""/>
                </v:shape>
                <o:OLEObject Type="Embed" ProgID="Equation.DSMT4" ShapeID="_x0000_i1182" DrawAspect="Content" ObjectID="_1590329468" r:id="rId316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73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93976</w:t>
            </w:r>
          </w:p>
        </w:tc>
        <w:tc>
          <w:tcPr>
            <w:tcW w:w="1244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6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73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45783</w:t>
            </w:r>
          </w:p>
        </w:tc>
        <w:tc>
          <w:tcPr>
            <w:tcW w:w="1244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6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73" w:type="pct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7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644578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6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="00F81BF9" w:rsidRPr="00F81BF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83" type="#_x0000_t75" style="width:17.25pt;height:18pt" o:ole="">
                  <v:imagedata r:id="rId317" o:title=""/>
                </v:shape>
                <o:OLEObject Type="Embed" ProgID="Equation.DSMT4" ShapeID="_x0000_i1183" DrawAspect="Content" ObjectID="_1590329469" r:id="rId318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93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1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8" w:type="pct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93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1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8" w:type="pct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93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1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8" w:type="pct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D94CF4" w:rsidRDefault="00D94CF4" w:rsidP="009F4155">
      <w:pP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</w:p>
    <w:p w:rsidR="004A4B99" w:rsidRDefault="004A4B99" w:rsidP="004A4B99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A4B99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Выводы по </w:t>
      </w:r>
      <w:r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Лем-Роз</w:t>
      </w:r>
      <w:r w:rsidRPr="004A4B99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 сравнивая округления</w:t>
      </w:r>
    </w:p>
    <w:p w:rsidR="00A63585" w:rsidRPr="00A63585" w:rsidRDefault="00A63585" w:rsidP="00A63585">
      <w:pPr>
        <w:spacing w:line="360" w:lineRule="auto"/>
        <w:ind w:firstLine="567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Суммируя результаты , полученные по оценкам мощностей критерия Лемана-Розенблатта</w:t>
      </w:r>
      <w:r>
        <w:rPr>
          <w:rFonts w:ascii="Times New Roman" w:hAnsi="Times New Roman" w:cs="Times New Roman"/>
          <w:spacing w:val="4"/>
          <w:sz w:val="28"/>
          <w:szCs w:val="28"/>
        </w:rPr>
        <w:t xml:space="preserve">, можно сказать, что на округленных данных мощность получалась выше для гипотезы </w:t>
      </w:r>
      <w:r>
        <w:rPr>
          <w:rFonts w:ascii="Times New Roman" w:hAnsi="Times New Roman" w:cs="Times New Roman"/>
          <w:spacing w:val="4"/>
          <w:sz w:val="28"/>
          <w:szCs w:val="28"/>
          <w:lang w:val="en-US"/>
        </w:rPr>
        <w:t>H</w:t>
      </w:r>
      <w:r w:rsidRPr="00A63585">
        <w:rPr>
          <w:rFonts w:ascii="Times New Roman" w:hAnsi="Times New Roman" w:cs="Times New Roman"/>
          <w:spacing w:val="4"/>
          <w:sz w:val="28"/>
          <w:szCs w:val="28"/>
        </w:rPr>
        <w:t>3</w:t>
      </w:r>
      <w:r>
        <w:rPr>
          <w:rFonts w:ascii="Times New Roman" w:hAnsi="Times New Roman" w:cs="Times New Roman"/>
          <w:spacing w:val="4"/>
          <w:sz w:val="28"/>
          <w:szCs w:val="28"/>
        </w:rPr>
        <w:t xml:space="preserve"> почти во всех случаях.</w:t>
      </w:r>
    </w:p>
    <w:p w:rsidR="004A4B99" w:rsidRPr="004A4B99" w:rsidRDefault="004A4B9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4A4B99" w:rsidRPr="00D94CF4" w:rsidRDefault="004A4B99" w:rsidP="004A4B99">
      <w:pPr>
        <w:spacing w:line="360" w:lineRule="auto"/>
        <w:ind w:firstLine="567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spacing w:val="4"/>
          <w:sz w:val="28"/>
          <w:szCs w:val="28"/>
        </w:rPr>
        <w:t>В таблицах 3.9 – 3.12 представлены рассчитанные оценки мощностей критерия однородности Андерсона</w:t>
      </w:r>
      <w:r w:rsidRPr="004A4B99">
        <w:rPr>
          <w:rFonts w:ascii="Times New Roman" w:hAnsi="Times New Roman" w:cs="Times New Roman"/>
          <w:spacing w:val="4"/>
          <w:sz w:val="28"/>
          <w:szCs w:val="28"/>
        </w:rPr>
        <w:t>-</w:t>
      </w:r>
      <w:r>
        <w:rPr>
          <w:rFonts w:ascii="Times New Roman" w:hAnsi="Times New Roman" w:cs="Times New Roman"/>
          <w:spacing w:val="4"/>
          <w:sz w:val="28"/>
          <w:szCs w:val="28"/>
        </w:rPr>
        <w:t xml:space="preserve">Дарлинга. Значения представлены относительно конкурирующих гипотез </w:t>
      </w:r>
      <w:r w:rsidR="00F81BF9" w:rsidRPr="00F81BF9">
        <w:rPr>
          <w:rFonts w:ascii="Times New Roman" w:hAnsi="Times New Roman" w:cs="Times New Roman"/>
          <w:spacing w:val="4"/>
          <w:position w:val="-12"/>
          <w:sz w:val="28"/>
          <w:szCs w:val="28"/>
        </w:rPr>
        <w:object w:dxaOrig="820" w:dyaOrig="360">
          <v:shape id="_x0000_i1184" type="#_x0000_t75" style="width:41.25pt;height:18pt" o:ole="">
            <v:imagedata r:id="rId319" o:title=""/>
          </v:shape>
          <o:OLEObject Type="Embed" ProgID="Equation.DSMT4" ShapeID="_x0000_i1184" DrawAspect="Content" ObjectID="_1590329470" r:id="rId320"/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для различных значений размерности выборок. Значения оценок мощности также представлены в зависимости от различных значений заданных уровней значимости: </w:t>
      </w:r>
      <w:r w:rsidR="00F81BF9" w:rsidRPr="00F81BF9">
        <w:rPr>
          <w:rFonts w:ascii="Times New Roman" w:hAnsi="Times New Roman" w:cs="Times New Roman"/>
          <w:position w:val="-10"/>
          <w:sz w:val="28"/>
          <w:szCs w:val="28"/>
        </w:rPr>
        <w:object w:dxaOrig="1760" w:dyaOrig="320">
          <v:shape id="_x0000_i1185" type="#_x0000_t75" style="width:87.75pt;height:15.75pt" o:ole="">
            <v:imagedata r:id="rId321" o:title=""/>
          </v:shape>
          <o:OLEObject Type="Embed" ProgID="Equation.DSMT4" ShapeID="_x0000_i1185" DrawAspect="Content" ObjectID="_1590329471" r:id="rId322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4A4B99" w:rsidRPr="004A4B99" w:rsidRDefault="004A4B9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583545" w:rsidRPr="0049144C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9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</w:t>
      </w:r>
      <w:r>
        <w:rPr>
          <w:rFonts w:ascii="Times New Roman" w:hAnsi="Times New Roman" w:cs="Times New Roman"/>
          <w:color w:val="000000" w:themeColor="text1"/>
        </w:rPr>
        <w:t>Андерсона-Дарлинга</w:t>
      </w:r>
      <w:r w:rsidRPr="0089278B">
        <w:rPr>
          <w:rFonts w:ascii="Times New Roman" w:hAnsi="Times New Roman" w:cs="Times New Roman"/>
          <w:color w:val="000000" w:themeColor="text1"/>
        </w:rPr>
        <w:t xml:space="preserve"> относительно гипотез </w:t>
      </w:r>
      <w:r w:rsidR="00F81BF9" w:rsidRPr="00F81BF9">
        <w:rPr>
          <w:rFonts w:ascii="Times New Roman" w:hAnsi="Times New Roman" w:cs="Times New Roman"/>
          <w:color w:val="000000" w:themeColor="text1"/>
          <w:position w:val="-12"/>
        </w:rPr>
        <w:object w:dxaOrig="820" w:dyaOrig="360">
          <v:shape id="_x0000_i1186" type="#_x0000_t75" style="width:41.25pt;height:18pt" o:ole="">
            <v:imagedata r:id="rId323" o:title=""/>
          </v:shape>
          <o:OLEObject Type="Embed" ProgID="Equation.DSMT4" ShapeID="_x0000_i1186" DrawAspect="Content" ObjectID="_1590329472" r:id="rId324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 без округления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19"/>
        <w:gridCol w:w="1163"/>
        <w:gridCol w:w="11"/>
        <w:gridCol w:w="1172"/>
        <w:gridCol w:w="7"/>
        <w:gridCol w:w="1177"/>
      </w:tblGrid>
      <w:tr w:rsidR="007219FD" w:rsidRPr="007651D8" w:rsidTr="006C5113">
        <w:trPr>
          <w:cantSplit/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1005D3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="00F81BF9" w:rsidRPr="00F81BF9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87" type="#_x0000_t75" style="width:12pt;height:11.25pt" o:ole="">
                  <v:imagedata r:id="rId325" o:title=""/>
                </v:shape>
                <o:OLEObject Type="Embed" ProgID="Equation.DSMT4" ShapeID="_x0000_i1187" DrawAspect="Content" ObjectID="_1590329473" r:id="rId326"/>
              </w:objec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1005D3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7219FD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="00F81BF9" w:rsidRPr="00F81BF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88" type="#_x0000_t75" style="width:15.75pt;height:18pt" o:ole="">
                  <v:imagedata r:id="rId327" o:title=""/>
                </v:shape>
                <o:OLEObject Type="Embed" ProgID="Equation.DSMT4" ShapeID="_x0000_i1188" DrawAspect="Content" ObjectID="_1590329474" r:id="rId328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44415663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68849398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92072289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32921687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5736747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86259036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lastRenderedPageBreak/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23885542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45939759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78813253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="00F81BF9" w:rsidRPr="00F81BF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89" type="#_x0000_t75" style="width:17.25pt;height:18pt" o:ole="">
                  <v:imagedata r:id="rId329" o:title=""/>
                </v:shape>
                <o:OLEObject Type="Embed" ProgID="Equation.DSMT4" ShapeID="_x0000_i1189" DrawAspect="Content" ObjectID="_1590329475" r:id="rId330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trHeight w:val="237"/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="00F81BF9" w:rsidRPr="00F81BF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90" type="#_x0000_t75" style="width:17.25pt;height:18pt" o:ole="">
                  <v:imagedata r:id="rId331" o:title=""/>
                </v:shape>
                <o:OLEObject Type="Embed" ProgID="Equation.DSMT4" ShapeID="_x0000_i1190" DrawAspect="Content" ObjectID="_1590329476" r:id="rId332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2806024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5283132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86084337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533132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33686747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71427711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7783133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9481928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53518072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="00F81BF9" w:rsidRPr="00F81BF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91" type="#_x0000_t75" style="width:17.25pt;height:18pt" o:ole="">
                  <v:imagedata r:id="rId333" o:title=""/>
                </v:shape>
                <o:OLEObject Type="Embed" ProgID="Equation.DSMT4" ShapeID="_x0000_i1191" DrawAspect="Content" ObjectID="_1590329477" r:id="rId334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="00F81BF9" w:rsidRPr="00F81BF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92" type="#_x0000_t75" style="width:17.25pt;height:18pt" o:ole="">
                  <v:imagedata r:id="rId335" o:title=""/>
                </v:shape>
                <o:OLEObject Type="Embed" ProgID="Equation.DSMT4" ShapeID="_x0000_i1192" DrawAspect="Content" ObjectID="_1590329478" r:id="rId336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4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4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4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7219FD" w:rsidRDefault="007219FD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0268C9" w:rsidRPr="000268C9" w:rsidRDefault="000268C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583545" w:rsidRPr="0049144C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10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</w:t>
      </w:r>
      <w:r>
        <w:rPr>
          <w:rFonts w:ascii="Times New Roman" w:hAnsi="Times New Roman" w:cs="Times New Roman"/>
          <w:color w:val="000000" w:themeColor="text1"/>
        </w:rPr>
        <w:t>Андерсона-Дарлинга</w:t>
      </w:r>
      <w:r w:rsidRPr="0089278B">
        <w:rPr>
          <w:rFonts w:ascii="Times New Roman" w:hAnsi="Times New Roman" w:cs="Times New Roman"/>
          <w:color w:val="000000" w:themeColor="text1"/>
        </w:rPr>
        <w:t xml:space="preserve"> относительно гипотез </w:t>
      </w:r>
      <w:r w:rsidR="00F81BF9" w:rsidRPr="00F81BF9">
        <w:rPr>
          <w:rFonts w:ascii="Times New Roman" w:hAnsi="Times New Roman" w:cs="Times New Roman"/>
          <w:color w:val="000000" w:themeColor="text1"/>
          <w:position w:val="-12"/>
        </w:rPr>
        <w:object w:dxaOrig="820" w:dyaOrig="360">
          <v:shape id="_x0000_i1193" type="#_x0000_t75" style="width:41.25pt;height:18pt" o:ole="">
            <v:imagedata r:id="rId337" o:title=""/>
          </v:shape>
          <o:OLEObject Type="Embed" ProgID="Equation.DSMT4" ShapeID="_x0000_i1193" DrawAspect="Content" ObjectID="_1590329479" r:id="rId338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, округленных до целых чисел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09"/>
        <w:gridCol w:w="19"/>
        <w:gridCol w:w="1310"/>
        <w:gridCol w:w="12"/>
        <w:gridCol w:w="1154"/>
        <w:gridCol w:w="7"/>
        <w:gridCol w:w="1160"/>
      </w:tblGrid>
      <w:tr w:rsidR="007219FD" w:rsidRPr="007651D8" w:rsidTr="006C5113">
        <w:trPr>
          <w:cantSplit/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1005D3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="00F81BF9" w:rsidRPr="00F81BF9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94" type="#_x0000_t75" style="width:12pt;height:11.25pt" o:ole="">
                  <v:imagedata r:id="rId339" o:title=""/>
                </v:shape>
                <o:OLEObject Type="Embed" ProgID="Equation.DSMT4" ShapeID="_x0000_i1194" DrawAspect="Content" ObjectID="_1590329480" r:id="rId340"/>
              </w:objec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1005D3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7219FD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="00F81BF9" w:rsidRPr="00F81BF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95" type="#_x0000_t75" style="width:15.75pt;height:18pt" o:ole="">
                  <v:imagedata r:id="rId341" o:title=""/>
                </v:shape>
                <o:OLEObject Type="Embed" ProgID="Equation.DSMT4" ShapeID="_x0000_i1195" DrawAspect="Content" ObjectID="_1590329481" r:id="rId342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E375FB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50120482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70789157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90626506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35042169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56963855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82349398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23222892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44138554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72560241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="00F81BF9" w:rsidRPr="00F81BF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96" type="#_x0000_t75" style="width:17.25pt;height:18pt" o:ole="">
                  <v:imagedata r:id="rId343" o:title=""/>
                </v:shape>
                <o:OLEObject Type="Embed" ProgID="Equation.DSMT4" ShapeID="_x0000_i1196" DrawAspect="Content" ObjectID="_1590329482" r:id="rId344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trHeight w:val="237"/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="00F81BF9" w:rsidRPr="00F81BF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97" type="#_x0000_t75" style="width:17.25pt;height:18pt" o:ole="">
                  <v:imagedata r:id="rId345" o:title=""/>
                </v:shape>
                <o:OLEObject Type="Embed" ProgID="Equation.DSMT4" ShapeID="_x0000_i1197" DrawAspect="Content" ObjectID="_1590329483" r:id="rId346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3614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1253012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0445783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0915663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0457831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0144578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0373494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0156627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0042169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="00F81BF9" w:rsidRPr="00F81BF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98" type="#_x0000_t75" style="width:17.25pt;height:18pt" o:ole="">
                  <v:imagedata r:id="rId347" o:title=""/>
                </v:shape>
                <o:OLEObject Type="Embed" ProgID="Equation.DSMT4" ShapeID="_x0000_i1198" DrawAspect="Content" ObjectID="_1590329484" r:id="rId348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0018072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lastRenderedPageBreak/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</w:tr>
      <w:tr w:rsidR="007219FD" w:rsidRPr="007651D8" w:rsidTr="007219FD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="00F81BF9" w:rsidRPr="00F81BF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99" type="#_x0000_t75" style="width:17.25pt;height:18pt" o:ole="">
                  <v:imagedata r:id="rId349" o:title=""/>
                </v:shape>
                <o:OLEObject Type="Embed" ProgID="Equation.DSMT4" ShapeID="_x0000_i1199" DrawAspect="Content" ObjectID="_1590329485" r:id="rId350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6.02409639e-05</w:t>
            </w:r>
          </w:p>
        </w:tc>
        <w:tc>
          <w:tcPr>
            <w:tcW w:w="1235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  <w:tc>
          <w:tcPr>
            <w:tcW w:w="1235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6.02409639e-05</w:t>
            </w:r>
          </w:p>
        </w:tc>
        <w:tc>
          <w:tcPr>
            <w:tcW w:w="1235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  <w:tc>
          <w:tcPr>
            <w:tcW w:w="1235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  <w:tc>
          <w:tcPr>
            <w:tcW w:w="1235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  <w:tc>
          <w:tcPr>
            <w:tcW w:w="1235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</w:tr>
    </w:tbl>
    <w:p w:rsidR="007219FD" w:rsidRPr="000268C9" w:rsidRDefault="007219FD" w:rsidP="000268C9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C233BA" w:rsidRDefault="00C233BA" w:rsidP="00C233BA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096EA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Мощность сильно упала на 3,4 гипотезах (где менялся параметр масштаба)</w:t>
      </w:r>
    </w:p>
    <w:p w:rsidR="00E375FB" w:rsidRPr="00096EA0" w:rsidRDefault="00E375FB" w:rsidP="00C233BA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Также сильно упала на 5 альтернативе</w:t>
      </w:r>
    </w:p>
    <w:p w:rsidR="00C233BA" w:rsidRPr="00C233BA" w:rsidRDefault="00C233BA" w:rsidP="00C233BA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C233BA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Странно: в </w:t>
      </w:r>
      <w:r w:rsidRPr="00C233BA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H</w:t>
      </w:r>
      <w:r w:rsidRPr="00C233BA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3 мощность уменьшается с увеличением размерности выборок</w:t>
      </w:r>
    </w:p>
    <w:p w:rsidR="000268C9" w:rsidRDefault="00E147AD" w:rsidP="00E147AD">
      <w:pPr>
        <w:spacing w:after="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147AD">
        <w:rPr>
          <w:rFonts w:ascii="Times New Roman" w:hAnsi="Times New Roman" w:cs="Times New Roman"/>
          <w:color w:val="000000" w:themeColor="text1"/>
          <w:sz w:val="28"/>
          <w:szCs w:val="28"/>
        </w:rPr>
        <w:t>n=m=500_округление_до_целых_АД</w:t>
      </w:r>
    </w:p>
    <w:p w:rsidR="00351A0D" w:rsidRDefault="00E147AD" w:rsidP="00902029">
      <w:pPr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inline distT="0" distB="0" distL="0" distR="0">
            <wp:extent cx="5661964" cy="2708202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n=m=500_округление_до_целых_АД.PNG"/>
                    <pic:cNvPicPr/>
                  </pic:nvPicPr>
                  <pic:blipFill>
                    <a:blip r:embed="rId3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71945" cy="27129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147AD" w:rsidRDefault="00E147AD" w:rsidP="00E147AD">
      <w:pPr>
        <w:spacing w:after="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147AD">
        <w:rPr>
          <w:rFonts w:ascii="Times New Roman" w:hAnsi="Times New Roman" w:cs="Times New Roman"/>
          <w:color w:val="000000" w:themeColor="text1"/>
          <w:sz w:val="28"/>
          <w:szCs w:val="28"/>
        </w:rPr>
        <w:t>n=m=500_округление_до_2_знаков_АД</w:t>
      </w:r>
    </w:p>
    <w:p w:rsidR="00351A0D" w:rsidRDefault="00E147AD" w:rsidP="00902029">
      <w:pPr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inline distT="0" distB="0" distL="0" distR="0">
            <wp:extent cx="5752662" cy="2801722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n=m=500_округление_до_2_знаков_АД.PNG"/>
                    <pic:cNvPicPr/>
                  </pic:nvPicPr>
                  <pic:blipFill>
                    <a:blip r:embed="rId3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6532" cy="28084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51A0D" w:rsidRDefault="00351A0D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02029" w:rsidRDefault="0090202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02029" w:rsidRDefault="0090202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02029" w:rsidRDefault="00902029" w:rsidP="00902029">
      <w:pPr>
        <w:spacing w:after="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02029">
        <w:rPr>
          <w:rFonts w:ascii="Times New Roman" w:hAnsi="Times New Roman" w:cs="Times New Roman"/>
          <w:color w:val="000000" w:themeColor="text1"/>
          <w:sz w:val="28"/>
          <w:szCs w:val="28"/>
        </w:rPr>
        <w:t>n=m=500_округление_до_целых_АД_дисперсия_80</w:t>
      </w:r>
    </w:p>
    <w:p w:rsidR="00902029" w:rsidRDefault="00902029" w:rsidP="00902029">
      <w:pPr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inline distT="0" distB="0" distL="0" distR="0">
            <wp:extent cx="5647334" cy="2823667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n=m=500_округление_до_целых_АД_дисперсия_80.PNG"/>
                    <pic:cNvPicPr/>
                  </pic:nvPicPr>
                  <pic:blipFill rotWithShape="1">
                    <a:blip r:embed="rId3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653" t="8149" r="7079" b="2192"/>
                    <a:stretch/>
                  </pic:blipFill>
                  <pic:spPr bwMode="auto">
                    <a:xfrm>
                      <a:off x="0" y="0"/>
                      <a:ext cx="5688073" cy="284403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02029" w:rsidRDefault="0090202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02029" w:rsidRPr="00D94CF4" w:rsidRDefault="0090202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583545" w:rsidRPr="0049144C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11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</w:t>
      </w:r>
      <w:r>
        <w:rPr>
          <w:rFonts w:ascii="Times New Roman" w:hAnsi="Times New Roman" w:cs="Times New Roman"/>
          <w:color w:val="000000" w:themeColor="text1"/>
        </w:rPr>
        <w:t>Андерсона-Дарлинга</w:t>
      </w:r>
      <w:r w:rsidRPr="0089278B">
        <w:rPr>
          <w:rFonts w:ascii="Times New Roman" w:hAnsi="Times New Roman" w:cs="Times New Roman"/>
          <w:color w:val="000000" w:themeColor="text1"/>
        </w:rPr>
        <w:t xml:space="preserve"> относительно гипотез </w:t>
      </w:r>
      <w:r w:rsidR="00F81BF9" w:rsidRPr="00F81BF9">
        <w:rPr>
          <w:rFonts w:ascii="Times New Roman" w:hAnsi="Times New Roman" w:cs="Times New Roman"/>
          <w:color w:val="000000" w:themeColor="text1"/>
          <w:position w:val="-12"/>
        </w:rPr>
        <w:object w:dxaOrig="820" w:dyaOrig="360">
          <v:shape id="_x0000_i1200" type="#_x0000_t75" style="width:41.25pt;height:18pt" o:ole="">
            <v:imagedata r:id="rId354" o:title=""/>
          </v:shape>
          <o:OLEObject Type="Embed" ProgID="Equation.DSMT4" ShapeID="_x0000_i1200" DrawAspect="Content" ObjectID="_1590329486" r:id="rId355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, округленных до 1 знака после запятой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19"/>
        <w:gridCol w:w="1162"/>
        <w:gridCol w:w="12"/>
        <w:gridCol w:w="1171"/>
        <w:gridCol w:w="7"/>
        <w:gridCol w:w="1178"/>
      </w:tblGrid>
      <w:tr w:rsidR="007219FD" w:rsidRPr="007651D8" w:rsidTr="006C5113">
        <w:trPr>
          <w:cantSplit/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1005D3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="00F81BF9" w:rsidRPr="00F81BF9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201" type="#_x0000_t75" style="width:12pt;height:11.25pt" o:ole="">
                  <v:imagedata r:id="rId356" o:title=""/>
                </v:shape>
                <o:OLEObject Type="Embed" ProgID="Equation.DSMT4" ShapeID="_x0000_i1201" DrawAspect="Content" ObjectID="_1590329487" r:id="rId357"/>
              </w:objec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1005D3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7219FD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="00F81BF9" w:rsidRPr="00F81BF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202" type="#_x0000_t75" style="width:15.75pt;height:18pt" o:ole="">
                  <v:imagedata r:id="rId358" o:title=""/>
                </v:shape>
                <o:OLEObject Type="Embed" ProgID="Equation.DSMT4" ShapeID="_x0000_i1202" DrawAspect="Content" ObjectID="_1590329488" r:id="rId359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E375FB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5969879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81349398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96349398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4583132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70861446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92909639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34277108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59650602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87771084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="00F81BF9" w:rsidRPr="00F81BF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203" type="#_x0000_t75" style="width:17.25pt;height:18pt" o:ole="">
                  <v:imagedata r:id="rId360" o:title=""/>
                </v:shape>
                <o:OLEObject Type="Embed" ProgID="Equation.DSMT4" ShapeID="_x0000_i1203" DrawAspect="Content" ObjectID="_1590329489" r:id="rId361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trHeight w:val="237"/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="00F81BF9" w:rsidRPr="00F81BF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204" type="#_x0000_t75" style="width:17.25pt;height:18pt" o:ole="">
                  <v:imagedata r:id="rId362" o:title=""/>
                </v:shape>
                <o:OLEObject Type="Embed" ProgID="Equation.DSMT4" ShapeID="_x0000_i1204" DrawAspect="Content" ObjectID="_1590329490" r:id="rId363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3222892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663253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21831325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6638554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8614458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2156627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3289157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4463855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6614458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="00F81BF9" w:rsidRPr="00F81BF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205" type="#_x0000_t75" style="width:17.25pt;height:18pt" o:ole="">
                  <v:imagedata r:id="rId364" o:title=""/>
                </v:shape>
                <o:OLEObject Type="Embed" ProgID="Equation.DSMT4" ShapeID="_x0000_i1205" DrawAspect="Content" ObjectID="_1590329491" r:id="rId365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2771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lastRenderedPageBreak/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584337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8216867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="00F81BF9" w:rsidRPr="00F81BF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206" type="#_x0000_t75" style="width:17.25pt;height:18pt" o:ole="">
                  <v:imagedata r:id="rId366" o:title=""/>
                </v:shape>
                <o:OLEObject Type="Embed" ProgID="Equation.DSMT4" ShapeID="_x0000_i1206" DrawAspect="Content" ObjectID="_1590329492" r:id="rId367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7219FD" w:rsidRPr="00E375FB" w:rsidRDefault="00E375FB" w:rsidP="00C233BA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E375FB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Все еще слабо распознает распределения в гипотезе Н3</w:t>
      </w:r>
    </w:p>
    <w:p w:rsidR="0044462F" w:rsidRPr="00E375FB" w:rsidRDefault="0044462F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583545" w:rsidRPr="0049144C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12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</w:t>
      </w:r>
      <w:r>
        <w:rPr>
          <w:rFonts w:ascii="Times New Roman" w:hAnsi="Times New Roman" w:cs="Times New Roman"/>
          <w:color w:val="000000" w:themeColor="text1"/>
        </w:rPr>
        <w:t>Андерсона-Дарлинга</w:t>
      </w:r>
      <w:r w:rsidRPr="0089278B">
        <w:rPr>
          <w:rFonts w:ascii="Times New Roman" w:hAnsi="Times New Roman" w:cs="Times New Roman"/>
          <w:color w:val="000000" w:themeColor="text1"/>
        </w:rPr>
        <w:t xml:space="preserve"> относительно гипотез </w:t>
      </w:r>
      <w:r w:rsidR="00F81BF9" w:rsidRPr="00F81BF9">
        <w:rPr>
          <w:rFonts w:ascii="Times New Roman" w:hAnsi="Times New Roman" w:cs="Times New Roman"/>
          <w:color w:val="000000" w:themeColor="text1"/>
          <w:position w:val="-12"/>
        </w:rPr>
        <w:object w:dxaOrig="820" w:dyaOrig="360">
          <v:shape id="_x0000_i1207" type="#_x0000_t75" style="width:41.25pt;height:18pt" o:ole="">
            <v:imagedata r:id="rId368" o:title=""/>
          </v:shape>
          <o:OLEObject Type="Embed" ProgID="Equation.DSMT4" ShapeID="_x0000_i1207" DrawAspect="Content" ObjectID="_1590329493" r:id="rId369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, округленных до 2 знаков после запятой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4"/>
        <w:gridCol w:w="20"/>
        <w:gridCol w:w="1160"/>
        <w:gridCol w:w="12"/>
        <w:gridCol w:w="1172"/>
        <w:gridCol w:w="7"/>
        <w:gridCol w:w="1179"/>
      </w:tblGrid>
      <w:tr w:rsidR="007219FD" w:rsidRPr="007651D8" w:rsidTr="00E375FB">
        <w:trPr>
          <w:cantSplit/>
          <w:jc w:val="center"/>
        </w:trPr>
        <w:tc>
          <w:tcPr>
            <w:tcW w:w="1275" w:type="pct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1005D3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="00F81BF9" w:rsidRPr="00F81BF9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208" type="#_x0000_t75" style="width:12pt;height:11.25pt" o:ole="">
                  <v:imagedata r:id="rId370" o:title=""/>
                </v:shape>
                <o:OLEObject Type="Embed" ProgID="Equation.DSMT4" ShapeID="_x0000_i1208" DrawAspect="Content" ObjectID="_1590329494" r:id="rId371"/>
              </w:object>
            </w:r>
          </w:p>
        </w:tc>
        <w:tc>
          <w:tcPr>
            <w:tcW w:w="1240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1005D3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7219FD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="00F81BF9" w:rsidRPr="00F81BF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209" type="#_x0000_t75" style="width:15.75pt;height:18pt" o:ole="">
                  <v:imagedata r:id="rId372" o:title=""/>
                </v:shape>
                <o:OLEObject Type="Embed" ProgID="Equation.DSMT4" ShapeID="_x0000_i1209" DrawAspect="Content" ObjectID="_1590329495" r:id="rId373"/>
              </w:object>
            </w:r>
          </w:p>
        </w:tc>
      </w:tr>
      <w:tr w:rsidR="006C5113" w:rsidRPr="007651D8" w:rsidTr="00E375FB">
        <w:trPr>
          <w:jc w:val="center"/>
        </w:trPr>
        <w:tc>
          <w:tcPr>
            <w:tcW w:w="1275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0" w:type="pct"/>
            <w:gridSpan w:val="2"/>
            <w:vAlign w:val="center"/>
          </w:tcPr>
          <w:p w:rsidR="006C5113" w:rsidRPr="00E375FB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50349398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7473494</w:t>
            </w:r>
          </w:p>
        </w:tc>
        <w:tc>
          <w:tcPr>
            <w:tcW w:w="1244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95036145</w:t>
            </w:r>
          </w:p>
        </w:tc>
      </w:tr>
      <w:tr w:rsidR="006C5113" w:rsidRPr="007651D8" w:rsidTr="00E375FB">
        <w:trPr>
          <w:jc w:val="center"/>
        </w:trPr>
        <w:tc>
          <w:tcPr>
            <w:tcW w:w="1275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0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3866265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64</w:t>
            </w:r>
          </w:p>
        </w:tc>
        <w:tc>
          <w:tcPr>
            <w:tcW w:w="1244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91433735</w:t>
            </w:r>
          </w:p>
        </w:tc>
      </w:tr>
      <w:tr w:rsidR="006C5113" w:rsidRPr="007651D8" w:rsidTr="00E375FB">
        <w:trPr>
          <w:jc w:val="center"/>
        </w:trPr>
        <w:tc>
          <w:tcPr>
            <w:tcW w:w="1275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0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28807229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53777108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86638554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="00F81BF9" w:rsidRPr="00F81BF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210" type="#_x0000_t75" style="width:17.25pt;height:18pt" o:ole="">
                  <v:imagedata r:id="rId374" o:title=""/>
                </v:shape>
                <o:OLEObject Type="Embed" ProgID="Equation.DSMT4" ShapeID="_x0000_i1210" DrawAspect="Content" ObjectID="_1590329496" r:id="rId375"/>
              </w:object>
            </w:r>
          </w:p>
        </w:tc>
      </w:tr>
      <w:tr w:rsidR="006B3B99" w:rsidRPr="007651D8" w:rsidTr="00E375FB">
        <w:trPr>
          <w:jc w:val="center"/>
        </w:trPr>
        <w:tc>
          <w:tcPr>
            <w:tcW w:w="1275" w:type="pct"/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0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4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B3B99" w:rsidRPr="007651D8" w:rsidTr="00E375FB">
        <w:trPr>
          <w:trHeight w:val="237"/>
          <w:jc w:val="center"/>
        </w:trPr>
        <w:tc>
          <w:tcPr>
            <w:tcW w:w="1275" w:type="pct"/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0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4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B3B99" w:rsidRPr="007651D8" w:rsidTr="00E375FB">
        <w:trPr>
          <w:jc w:val="center"/>
        </w:trPr>
        <w:tc>
          <w:tcPr>
            <w:tcW w:w="1275" w:type="pct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0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="00F81BF9" w:rsidRPr="00F81BF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211" type="#_x0000_t75" style="width:17.25pt;height:18pt" o:ole="">
                  <v:imagedata r:id="rId376" o:title=""/>
                </v:shape>
                <o:OLEObject Type="Embed" ProgID="Equation.DSMT4" ShapeID="_x0000_i1211" DrawAspect="Content" ObjectID="_1590329497" r:id="rId377"/>
              </w:object>
            </w:r>
          </w:p>
        </w:tc>
      </w:tr>
      <w:tr w:rsidR="006B3B99" w:rsidRPr="007651D8" w:rsidTr="00E375FB">
        <w:trPr>
          <w:jc w:val="center"/>
        </w:trPr>
        <w:tc>
          <w:tcPr>
            <w:tcW w:w="1275" w:type="pct"/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0" w:type="pct"/>
            <w:gridSpan w:val="2"/>
            <w:vAlign w:val="center"/>
          </w:tcPr>
          <w:p w:rsidR="006B3B99" w:rsidRPr="00E375FB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29319277</w:t>
            </w:r>
          </w:p>
        </w:tc>
        <w:tc>
          <w:tcPr>
            <w:tcW w:w="1242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50246988</w:t>
            </w:r>
          </w:p>
        </w:tc>
        <w:tc>
          <w:tcPr>
            <w:tcW w:w="1244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83975904</w:t>
            </w:r>
          </w:p>
        </w:tc>
      </w:tr>
      <w:tr w:rsidR="006B3B99" w:rsidRPr="007651D8" w:rsidTr="00E375FB">
        <w:trPr>
          <w:jc w:val="center"/>
        </w:trPr>
        <w:tc>
          <w:tcPr>
            <w:tcW w:w="1275" w:type="pct"/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0" w:type="pct"/>
            <w:gridSpan w:val="2"/>
            <w:vAlign w:val="center"/>
          </w:tcPr>
          <w:p w:rsidR="006B3B99" w:rsidRPr="00E375FB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16210843</w:t>
            </w:r>
          </w:p>
        </w:tc>
        <w:tc>
          <w:tcPr>
            <w:tcW w:w="1242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31186747</w:t>
            </w:r>
          </w:p>
        </w:tc>
        <w:tc>
          <w:tcPr>
            <w:tcW w:w="1244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69596386</w:t>
            </w:r>
          </w:p>
        </w:tc>
      </w:tr>
      <w:tr w:rsidR="006B3B99" w:rsidRPr="007651D8" w:rsidTr="00E375FB">
        <w:trPr>
          <w:jc w:val="center"/>
        </w:trPr>
        <w:tc>
          <w:tcPr>
            <w:tcW w:w="1275" w:type="pct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0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E375FB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08355422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8084337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52138554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="00F81BF9" w:rsidRPr="00F81BF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212" type="#_x0000_t75" style="width:17.25pt;height:18pt" o:ole="">
                  <v:imagedata r:id="rId378" o:title=""/>
                </v:shape>
                <o:OLEObject Type="Embed" ProgID="Equation.DSMT4" ShapeID="_x0000_i1212" DrawAspect="Content" ObjectID="_1590329498" r:id="rId379"/>
              </w:object>
            </w:r>
          </w:p>
        </w:tc>
      </w:tr>
      <w:tr w:rsidR="006B3B99" w:rsidRPr="007651D8" w:rsidTr="00E375FB">
        <w:trPr>
          <w:jc w:val="center"/>
        </w:trPr>
        <w:tc>
          <w:tcPr>
            <w:tcW w:w="1275" w:type="pct"/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0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4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B3B99" w:rsidRPr="007651D8" w:rsidTr="00E375FB">
        <w:trPr>
          <w:jc w:val="center"/>
        </w:trPr>
        <w:tc>
          <w:tcPr>
            <w:tcW w:w="1275" w:type="pct"/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0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4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B3B99" w:rsidRPr="007651D8" w:rsidTr="00E375FB">
        <w:trPr>
          <w:jc w:val="center"/>
        </w:trPr>
        <w:tc>
          <w:tcPr>
            <w:tcW w:w="1275" w:type="pct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0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F81BF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="00F81BF9" w:rsidRPr="00F81BF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213" type="#_x0000_t75" style="width:17.25pt;height:18pt" o:ole="">
                  <v:imagedata r:id="rId380" o:title=""/>
                </v:shape>
                <o:OLEObject Type="Embed" ProgID="Equation.DSMT4" ShapeID="_x0000_i1213" DrawAspect="Content" ObjectID="_1590329499" r:id="rId381"/>
              </w:object>
            </w:r>
          </w:p>
        </w:tc>
      </w:tr>
      <w:tr w:rsidR="006B3B99" w:rsidRPr="007651D8" w:rsidTr="00E375FB">
        <w:trPr>
          <w:jc w:val="center"/>
        </w:trPr>
        <w:tc>
          <w:tcPr>
            <w:tcW w:w="1296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1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B3B99" w:rsidRPr="007651D8" w:rsidTr="00E375FB">
        <w:trPr>
          <w:jc w:val="center"/>
        </w:trPr>
        <w:tc>
          <w:tcPr>
            <w:tcW w:w="1296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1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B3B99" w:rsidRPr="007651D8" w:rsidTr="00E375FB">
        <w:trPr>
          <w:jc w:val="center"/>
        </w:trPr>
        <w:tc>
          <w:tcPr>
            <w:tcW w:w="1296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1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E375FB" w:rsidRPr="00BC1F24" w:rsidRDefault="00E375FB" w:rsidP="00E375FB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В Н3 на 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n</w:t>
      </w:r>
      <w:r w:rsidRPr="00E375FB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=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m</w:t>
      </w:r>
      <w:r w:rsidRPr="00E375FB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=500 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мощность получилась выше, чем на данных без округления</w:t>
      </w:r>
    </w:p>
    <w:p w:rsidR="001005D3" w:rsidRDefault="001005D3" w:rsidP="004A4B99">
      <w:pPr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</w:pPr>
    </w:p>
    <w:p w:rsidR="004A4B99" w:rsidRDefault="004A4B99" w:rsidP="004A4B99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A4B99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Выводы по </w:t>
      </w:r>
      <w:r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АД</w:t>
      </w:r>
      <w:r w:rsidRPr="004A4B99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 сравнивая округления</w:t>
      </w:r>
    </w:p>
    <w:p w:rsidR="007219FD" w:rsidRPr="00A63585" w:rsidRDefault="00A63585" w:rsidP="00A63585">
      <w:pPr>
        <w:spacing w:line="360" w:lineRule="auto"/>
        <w:ind w:firstLine="567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 xml:space="preserve">На данных, округленных до одного и двух знаков после запятой по альтернативе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H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1</w:t>
      </w:r>
      <w:r w:rsidRPr="00A6358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мощность оказалась выше чем на данных без округления.</w:t>
      </w:r>
    </w:p>
    <w:p w:rsidR="00C233BA" w:rsidRPr="004A4B99" w:rsidRDefault="00C233BA" w:rsidP="00C233BA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C233BA" w:rsidRPr="002F21D1" w:rsidRDefault="002F21D1" w:rsidP="002F21D1">
      <w:pPr>
        <w:pStyle w:val="2"/>
        <w:numPr>
          <w:ilvl w:val="1"/>
          <w:numId w:val="1"/>
        </w:numPr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13" w:name="_Toc515316445"/>
      <w:r w:rsidRPr="002F21D1">
        <w:rPr>
          <w:rFonts w:ascii="Times New Roman" w:hAnsi="Times New Roman" w:cs="Times New Roman"/>
          <w:b/>
          <w:color w:val="auto"/>
          <w:sz w:val="28"/>
          <w:szCs w:val="28"/>
        </w:rPr>
        <w:t>Выводы</w:t>
      </w:r>
      <w:bookmarkEnd w:id="13"/>
    </w:p>
    <w:p w:rsidR="0044462F" w:rsidRDefault="0044462F" w:rsidP="009F4155">
      <w:pP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</w:p>
    <w:p w:rsidR="004A4B99" w:rsidRDefault="004A4B99" w:rsidP="004A4B99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A4B99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Выводы по всем критериям, сравнивая одинаковые округления</w:t>
      </w:r>
    </w:p>
    <w:p w:rsidR="00A12C4D" w:rsidRDefault="00A12C4D" w:rsidP="00A12C4D">
      <w:pPr>
        <w:spacing w:line="360" w:lineRule="auto"/>
        <w:ind w:firstLine="567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Суммируя полученные результаты оценки мощностей по всем критериям на данных ограниченной точности, можно сделать следующие выводы:</w:t>
      </w:r>
    </w:p>
    <w:p w:rsidR="00A12C4D" w:rsidRDefault="00A12C4D" w:rsidP="00A12C4D">
      <w:pPr>
        <w:pStyle w:val="a9"/>
        <w:numPr>
          <w:ilvl w:val="0"/>
          <w:numId w:val="10"/>
        </w:num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На данных, округленных до целых чисел, как наиболее мощный критерий себя показал критерий Лемана-Розенблатта по всем предложенным альтернативам, кроме гипотезы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H</w:t>
      </w:r>
      <w:r w:rsidRPr="00A12C4D">
        <w:rPr>
          <w:rFonts w:ascii="Times New Roman" w:hAnsi="Times New Roman" w:cs="Times New Roman"/>
          <w:color w:val="000000" w:themeColor="text1"/>
          <w:sz w:val="28"/>
          <w:szCs w:val="28"/>
        </w:rPr>
        <w:t>1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, где наибольшую мощность продемонстрировал критерий Андерсона-Дарлинга;</w:t>
      </w:r>
    </w:p>
    <w:p w:rsidR="00A12C4D" w:rsidRDefault="00B94A64" w:rsidP="00A12C4D">
      <w:pPr>
        <w:pStyle w:val="a9"/>
        <w:numPr>
          <w:ilvl w:val="0"/>
          <w:numId w:val="10"/>
        </w:num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На данных, округленных до одного знака после запятой, на предложенных альтернативах оказалось трудно явно определить наиболее мощный критерий. </w:t>
      </w:r>
      <w:r w:rsidR="000E3B4D">
        <w:rPr>
          <w:rFonts w:ascii="Times New Roman" w:hAnsi="Times New Roman" w:cs="Times New Roman"/>
          <w:color w:val="000000" w:themeColor="text1"/>
          <w:sz w:val="28"/>
          <w:szCs w:val="28"/>
        </w:rPr>
        <w:t>По</w:t>
      </w:r>
      <w:r w:rsidR="000E3B4D" w:rsidRPr="000E3B4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0E3B4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альтернативной гипотезе </w:t>
      </w:r>
      <w:r w:rsidR="000E3B4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H</w:t>
      </w:r>
      <w:r w:rsidR="000E3B4D" w:rsidRPr="000E3B4D">
        <w:rPr>
          <w:rFonts w:ascii="Times New Roman" w:hAnsi="Times New Roman" w:cs="Times New Roman"/>
          <w:color w:val="000000" w:themeColor="text1"/>
          <w:sz w:val="28"/>
          <w:szCs w:val="28"/>
        </w:rPr>
        <w:t>1</w:t>
      </w:r>
      <w:r w:rsidR="000E3B4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наибольшую мощность, как и на данных, округленных до целых, показал критерий Андерсона-Дарлинга. По альтернативе </w:t>
      </w:r>
      <w:r w:rsidR="000E3B4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H</w:t>
      </w:r>
      <w:r w:rsidR="000E3B4D" w:rsidRPr="000E3B4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3 </w:t>
      </w:r>
      <w:r w:rsidR="000E3B4D">
        <w:rPr>
          <w:rFonts w:ascii="Times New Roman" w:hAnsi="Times New Roman" w:cs="Times New Roman"/>
          <w:color w:val="000000" w:themeColor="text1"/>
          <w:sz w:val="28"/>
          <w:szCs w:val="28"/>
        </w:rPr>
        <w:t>наибольшую мощность проявил критерий Смирнова. По всем остальным гипотезам наиболее мощным оказался критерий Лемана-Розенблатта;</w:t>
      </w:r>
    </w:p>
    <w:p w:rsidR="000E3B4D" w:rsidRPr="00A12C4D" w:rsidRDefault="000E3B4D" w:rsidP="00A12C4D">
      <w:pPr>
        <w:pStyle w:val="a9"/>
        <w:numPr>
          <w:ilvl w:val="0"/>
          <w:numId w:val="10"/>
        </w:num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На данных, округленных до двух знаков после запятой, наибольшую мощность по всем представленным альтернативам показал критерий Андерсона-Дарлинга, который на данных ограниченных до целых чисел, абсолютно был не способен распознать распределения в гипотезах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H</w:t>
      </w:r>
      <w:r w:rsidRPr="000E3B4D">
        <w:rPr>
          <w:rFonts w:ascii="Times New Roman" w:hAnsi="Times New Roman" w:cs="Times New Roman"/>
          <w:color w:val="000000" w:themeColor="text1"/>
          <w:sz w:val="28"/>
          <w:szCs w:val="28"/>
        </w:rPr>
        <w:t>1-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H</w:t>
      </w:r>
      <w:r w:rsidRPr="000E3B4D">
        <w:rPr>
          <w:rFonts w:ascii="Times New Roman" w:hAnsi="Times New Roman" w:cs="Times New Roman"/>
          <w:color w:val="000000" w:themeColor="text1"/>
          <w:sz w:val="28"/>
          <w:szCs w:val="28"/>
        </w:rPr>
        <w:t>3.</w:t>
      </w:r>
    </w:p>
    <w:p w:rsidR="0044462F" w:rsidRPr="004A4B99" w:rsidRDefault="0044462F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44462F" w:rsidRDefault="0044462F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66DC" w:rsidRDefault="009F66DC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66DC" w:rsidRDefault="009F66DC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66DC" w:rsidRDefault="009F66DC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66DC" w:rsidRDefault="009F66DC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66DC" w:rsidRDefault="009F66DC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66DC" w:rsidRDefault="009F66DC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66DC" w:rsidRDefault="009F66DC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4155" w:rsidRPr="00A84F59" w:rsidRDefault="009F4155" w:rsidP="009F4155">
      <w:pPr>
        <w:pStyle w:val="1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14" w:name="_Toc515316446"/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Заключение</w:t>
      </w:r>
      <w:bookmarkEnd w:id="14"/>
    </w:p>
    <w:p w:rsidR="009F4155" w:rsidRDefault="009F4155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3A2AB0" w:rsidRDefault="003A2AB0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DB24C4" w:rsidRDefault="00DB24C4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DB24C4" w:rsidRDefault="00DB24C4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9F4155" w:rsidRPr="00481B4A" w:rsidRDefault="009F4155" w:rsidP="00426191">
      <w:pPr>
        <w:pStyle w:val="1"/>
        <w:spacing w:line="360" w:lineRule="auto"/>
        <w:ind w:firstLine="567"/>
        <w:rPr>
          <w:rFonts w:ascii="Times New Roman" w:eastAsiaTheme="minorHAnsi" w:hAnsi="Times New Roman" w:cs="Times New Roman"/>
          <w:b/>
          <w:color w:val="auto"/>
          <w:spacing w:val="2"/>
          <w:sz w:val="28"/>
          <w:szCs w:val="28"/>
        </w:rPr>
      </w:pPr>
      <w:bookmarkStart w:id="15" w:name="_Toc515316447"/>
      <w:r w:rsidRPr="00481B4A">
        <w:rPr>
          <w:rFonts w:ascii="Times New Roman" w:eastAsiaTheme="minorHAnsi" w:hAnsi="Times New Roman" w:cs="Times New Roman"/>
          <w:b/>
          <w:color w:val="auto"/>
          <w:spacing w:val="2"/>
          <w:sz w:val="28"/>
          <w:szCs w:val="28"/>
        </w:rPr>
        <w:t>Список литературы</w:t>
      </w:r>
      <w:bookmarkEnd w:id="15"/>
    </w:p>
    <w:p w:rsidR="00426191" w:rsidRPr="00426191" w:rsidRDefault="00426191" w:rsidP="00426191">
      <w:pPr>
        <w:pStyle w:val="a9"/>
        <w:numPr>
          <w:ilvl w:val="0"/>
          <w:numId w:val="2"/>
        </w:numPr>
        <w:spacing w:line="360" w:lineRule="auto"/>
        <w:ind w:firstLine="0"/>
        <w:rPr>
          <w:rFonts w:ascii="Times New Roman" w:hAnsi="Times New Roman" w:cs="Times New Roman"/>
          <w:spacing w:val="2"/>
          <w:sz w:val="28"/>
          <w:szCs w:val="28"/>
        </w:rPr>
      </w:pPr>
      <w:r w:rsidRPr="00426191">
        <w:rPr>
          <w:rFonts w:ascii="Times New Roman" w:hAnsi="Times New Roman" w:cs="Times New Roman"/>
          <w:spacing w:val="2"/>
          <w:sz w:val="28"/>
          <w:szCs w:val="28"/>
        </w:rPr>
        <w:t>Смирнов Н.В. Оценка расхождения между эмпирическими кривыми распре</w:t>
      </w:r>
      <w:r w:rsidRPr="00426191">
        <w:rPr>
          <w:rFonts w:ascii="Times New Roman" w:hAnsi="Times New Roman" w:cs="Times New Roman"/>
          <w:spacing w:val="2"/>
          <w:sz w:val="28"/>
          <w:szCs w:val="28"/>
        </w:rPr>
        <w:softHyphen/>
        <w:t>деления в двух независимых выборках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Pr="00426191">
        <w:rPr>
          <w:rFonts w:ascii="Times New Roman" w:hAnsi="Times New Roman" w:cs="Times New Roman"/>
          <w:spacing w:val="2"/>
          <w:sz w:val="28"/>
          <w:szCs w:val="28"/>
        </w:rPr>
        <w:t xml:space="preserve">/ </w:t>
      </w:r>
      <w:r>
        <w:rPr>
          <w:rFonts w:ascii="Times New Roman" w:hAnsi="Times New Roman" w:cs="Times New Roman"/>
          <w:spacing w:val="2"/>
          <w:sz w:val="28"/>
          <w:szCs w:val="28"/>
        </w:rPr>
        <w:t>Н.В. Смирнов</w:t>
      </w:r>
      <w:r w:rsidRPr="00426191">
        <w:rPr>
          <w:rFonts w:ascii="Times New Roman" w:hAnsi="Times New Roman" w:cs="Times New Roman"/>
          <w:spacing w:val="2"/>
          <w:sz w:val="28"/>
          <w:szCs w:val="28"/>
        </w:rPr>
        <w:t xml:space="preserve"> // Бюллетень МГУ, серия А. –  1939. – Т.2. №2. – С.3-14.</w:t>
      </w:r>
    </w:p>
    <w:p w:rsidR="00426191" w:rsidRDefault="00426191" w:rsidP="00426191">
      <w:pPr>
        <w:pStyle w:val="a9"/>
        <w:numPr>
          <w:ilvl w:val="0"/>
          <w:numId w:val="2"/>
        </w:numPr>
        <w:spacing w:line="360" w:lineRule="auto"/>
        <w:ind w:firstLine="0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Massey, F. J. The Kolmogorov-Smirnov Test for Goodness of Fit.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/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F. J.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Massey/ 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Journal of the American Statistical Association. Vol. 46, No. 253, 1951, pp. 68–78.</w:t>
      </w:r>
    </w:p>
    <w:p w:rsidR="00426191" w:rsidRDefault="00426191" w:rsidP="00426191">
      <w:pPr>
        <w:pStyle w:val="a9"/>
        <w:numPr>
          <w:ilvl w:val="0"/>
          <w:numId w:val="2"/>
        </w:numPr>
        <w:spacing w:line="360" w:lineRule="auto"/>
        <w:ind w:firstLine="0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Miller, L. H. 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Table of Percentage P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>oints of Kolmogorov Statistics. / L. H. Miller /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Journal of the American Statistical Association. Vol. 51, No. 273, 1956, pp. 111–121.</w:t>
      </w:r>
    </w:p>
    <w:p w:rsidR="00426191" w:rsidRDefault="00426191" w:rsidP="00426191">
      <w:pPr>
        <w:pStyle w:val="a9"/>
        <w:numPr>
          <w:ilvl w:val="0"/>
          <w:numId w:val="2"/>
        </w:numPr>
        <w:spacing w:line="360" w:lineRule="auto"/>
        <w:ind w:firstLine="0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>Anderson T. W.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Asymptotic theory of certain «goodness of fit» criteria based on stochastic processes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/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T. W.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Anderson,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D. A. Darling // Ann. Math. Statist. — 1952. — V. 23. — P. 193—212.</w:t>
      </w:r>
    </w:p>
    <w:p w:rsidR="00426191" w:rsidRDefault="00426191" w:rsidP="00426191">
      <w:pPr>
        <w:pStyle w:val="a9"/>
        <w:numPr>
          <w:ilvl w:val="0"/>
          <w:numId w:val="2"/>
        </w:numPr>
        <w:spacing w:line="360" w:lineRule="auto"/>
        <w:ind w:firstLine="0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Anderson T. W. 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A test of goodness of fit 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>/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T. W.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Anderson,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D. A. Darling // J. Amer. Stist. Assoc., 1954. — V. 29. — P. 765—769.</w:t>
      </w:r>
    </w:p>
    <w:p w:rsidR="00B16502" w:rsidRDefault="00B16502" w:rsidP="00B16502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Lehman S. Exact and approximate distributions for the Wilcoxon statistic with ties // Journal of the American Statistical Association. 1961. Vol. 56. – P. 293-988.</w:t>
      </w:r>
    </w:p>
    <w:p w:rsidR="00D0335A" w:rsidRDefault="00D0335A" w:rsidP="00D0335A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/>
          <w:sz w:val="28"/>
          <w:szCs w:val="28"/>
          <w:lang w:val="en-US"/>
        </w:rPr>
      </w:pPr>
      <w:bookmarkStart w:id="16" w:name="Scholz"/>
      <w:bookmarkStart w:id="17" w:name="_Ref443816829"/>
      <w:r w:rsidRPr="00077656">
        <w:rPr>
          <w:rFonts w:ascii="Times New Roman" w:hAnsi="Times New Roman"/>
          <w:sz w:val="28"/>
          <w:szCs w:val="28"/>
          <w:lang w:val="en-US"/>
        </w:rPr>
        <w:t>Scholz F.W., Stephens M.A. K-Sample Anderson–Darling Tests // Journal of the American Statistical Association. 1987. Vol.  82. No. 399. – P. 918-924</w:t>
      </w:r>
      <w:bookmarkEnd w:id="16"/>
      <w:r w:rsidRPr="00077656">
        <w:rPr>
          <w:rFonts w:ascii="Times New Roman" w:hAnsi="Times New Roman"/>
          <w:sz w:val="28"/>
          <w:szCs w:val="28"/>
          <w:lang w:val="en-US"/>
        </w:rPr>
        <w:t>.</w:t>
      </w:r>
      <w:bookmarkEnd w:id="17"/>
    </w:p>
    <w:p w:rsidR="009F4155" w:rsidRPr="00CF179A" w:rsidRDefault="00DA354F" w:rsidP="00426191">
      <w:pPr>
        <w:pStyle w:val="a9"/>
        <w:numPr>
          <w:ilvl w:val="0"/>
          <w:numId w:val="2"/>
        </w:numPr>
        <w:spacing w:line="360" w:lineRule="auto"/>
        <w:ind w:firstLine="0"/>
        <w:rPr>
          <w:rFonts w:ascii="Times New Roman" w:hAnsi="Times New Roman" w:cs="Times New Roman"/>
          <w:spacing w:val="2"/>
          <w:sz w:val="28"/>
          <w:szCs w:val="28"/>
        </w:rPr>
      </w:pPr>
      <w:r w:rsidRPr="00CF179A">
        <w:rPr>
          <w:rFonts w:ascii="Times New Roman" w:hAnsi="Times New Roman" w:cs="Times New Roman"/>
          <w:spacing w:val="2"/>
          <w:sz w:val="28"/>
          <w:szCs w:val="28"/>
        </w:rPr>
        <w:t>Лемешко Б.Ю.</w:t>
      </w:r>
      <w:r w:rsidR="00406E97" w:rsidRPr="00CF179A">
        <w:rPr>
          <w:rFonts w:ascii="Times New Roman" w:hAnsi="Times New Roman" w:cs="Times New Roman"/>
          <w:spacing w:val="2"/>
          <w:sz w:val="28"/>
          <w:szCs w:val="28"/>
        </w:rPr>
        <w:t xml:space="preserve"> Критерии проверки гипотез об однородности. Руководство по применению / Б.Ю. Лемешко. – М: ИНФРА–М, 2016. –  207 с.</w:t>
      </w:r>
    </w:p>
    <w:p w:rsidR="00406E97" w:rsidRDefault="00CF179A" w:rsidP="00426191">
      <w:pPr>
        <w:pStyle w:val="a9"/>
        <w:numPr>
          <w:ilvl w:val="0"/>
          <w:numId w:val="2"/>
        </w:numPr>
        <w:spacing w:line="360" w:lineRule="auto"/>
        <w:ind w:firstLine="0"/>
        <w:rPr>
          <w:rFonts w:ascii="Times New Roman" w:hAnsi="Times New Roman" w:cs="Times New Roman"/>
          <w:spacing w:val="2"/>
          <w:sz w:val="28"/>
          <w:szCs w:val="28"/>
        </w:rPr>
      </w:pPr>
      <w:bookmarkStart w:id="18" w:name="Лемешко_Лемешко_5"/>
      <w:bookmarkStart w:id="19" w:name="_Ref267915674"/>
      <w:r w:rsidRPr="00CF179A">
        <w:rPr>
          <w:rFonts w:ascii="Times New Roman" w:hAnsi="Times New Roman" w:cs="Times New Roman"/>
          <w:spacing w:val="2"/>
          <w:sz w:val="28"/>
          <w:szCs w:val="28"/>
        </w:rPr>
        <w:t>Лемешко Б. Ю. О сходимости распределений статистик и мощности критериев однородности Смирнова и Лемана–Розенблатта / Б. Ю. Лемешко, С. Б. Лемешко // Измерительная техника. – 2005. – № 12. – С. 9–14</w:t>
      </w:r>
      <w:bookmarkEnd w:id="18"/>
      <w:r w:rsidRPr="00CF179A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19"/>
    </w:p>
    <w:p w:rsidR="00D0335A" w:rsidRDefault="00D0335A" w:rsidP="00D0335A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/>
          <w:sz w:val="28"/>
          <w:szCs w:val="28"/>
          <w:lang w:val="en-US"/>
        </w:rPr>
      </w:pPr>
      <w:bookmarkStart w:id="20" w:name="Lemeshko_Lemeshko_5"/>
      <w:bookmarkStart w:id="21" w:name="_Ref267915686"/>
      <w:r w:rsidRPr="00077656">
        <w:rPr>
          <w:rFonts w:ascii="Times New Roman" w:hAnsi="Times New Roman"/>
          <w:sz w:val="28"/>
          <w:szCs w:val="28"/>
          <w:lang w:val="en-US"/>
        </w:rPr>
        <w:lastRenderedPageBreak/>
        <w:t>Lemeshko B. Yu. Statistical distribution convergence and homogeneity test power for Smirnov and Lehmann–Rosenblatt tests / B. Yu. Lemeshko, S. B. Lemeshko // Measurement Techniques – 2005. – Vol. 48, № 12. – P. 1159–1166</w:t>
      </w:r>
      <w:bookmarkEnd w:id="20"/>
      <w:r w:rsidRPr="00077656">
        <w:rPr>
          <w:rFonts w:ascii="Times New Roman" w:hAnsi="Times New Roman"/>
          <w:sz w:val="28"/>
          <w:szCs w:val="28"/>
          <w:lang w:val="en-US"/>
        </w:rPr>
        <w:t>.</w:t>
      </w:r>
      <w:bookmarkEnd w:id="21"/>
    </w:p>
    <w:p w:rsidR="00D0335A" w:rsidRDefault="00D0335A" w:rsidP="00D0335A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  <w:bookmarkStart w:id="22" w:name="Lemeshko_Lemeshko_V_N"/>
      <w:bookmarkStart w:id="23" w:name="_Ref507849580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Lemeshko B. Y. Application of Homogeneity Tests: Problems and Solution / B. Y. Lemeshko, I. V. Veretelnikova, S. B. Lemeshko, A. Y. Novikova // In: Rykov V., Singpurwalla N., Zubkov A. (eds) Analytical and Computational Methods in Probability Theory. ACMPT 2017. Lecture Notes in Computer Science. : monograph. - Cham : Springer, 2017. - 10684. - P. 461-475</w:t>
      </w:r>
      <w:bookmarkEnd w:id="22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.</w:t>
      </w:r>
      <w:bookmarkEnd w:id="23"/>
    </w:p>
    <w:p w:rsidR="00CF179A" w:rsidRDefault="00CF179A" w:rsidP="00426191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bookmarkStart w:id="24" w:name="Большев"/>
      <w:bookmarkStart w:id="25" w:name="_Ref266877832"/>
      <w:r w:rsidRPr="00CF179A">
        <w:rPr>
          <w:rFonts w:ascii="Times New Roman" w:hAnsi="Times New Roman" w:cs="Times New Roman"/>
          <w:spacing w:val="2"/>
          <w:sz w:val="28"/>
          <w:szCs w:val="28"/>
        </w:rPr>
        <w:t xml:space="preserve">Большев Л. Н. Таблицы математической статистики / Л. Н. Большев, Н. В. Смирнов. – М. : Наука, 1983. – 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>416 с</w:t>
      </w:r>
      <w:bookmarkEnd w:id="24"/>
      <w:r w:rsidRPr="00AD0982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25"/>
    </w:p>
    <w:p w:rsidR="00B853B0" w:rsidRDefault="001007F0" w:rsidP="00426191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bookmarkStart w:id="26" w:name="Lehmann_1"/>
      <w:bookmarkStart w:id="27" w:name="_Ref456086138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Lehmann E. L. Consistency and unbiasedness of certain nonparametric tests / E. L. Lehmann // Ann. </w:t>
      </w:r>
      <w:r w:rsidRPr="001007F0">
        <w:rPr>
          <w:rFonts w:ascii="Times New Roman" w:hAnsi="Times New Roman" w:cs="Times New Roman"/>
          <w:spacing w:val="2"/>
          <w:sz w:val="28"/>
          <w:szCs w:val="28"/>
        </w:rPr>
        <w:t>Math. Statist. – 1951. – Vol. 22, № 1. – P. 165–179</w:t>
      </w:r>
      <w:bookmarkEnd w:id="26"/>
      <w:r w:rsidRPr="001007F0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27"/>
    </w:p>
    <w:p w:rsidR="001007F0" w:rsidRDefault="001007F0" w:rsidP="00426191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bookmarkStart w:id="28" w:name="Newman"/>
      <w:bookmarkStart w:id="29" w:name="_Ref442547081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Newman D. The distribution of range in samples from a normal population, expressed in terms of an independent estimate of standard deviation // Biometrika. </w:t>
      </w:r>
      <w:r w:rsidRPr="001007F0">
        <w:rPr>
          <w:rFonts w:ascii="Times New Roman" w:hAnsi="Times New Roman" w:cs="Times New Roman"/>
          <w:spacing w:val="2"/>
          <w:sz w:val="28"/>
          <w:szCs w:val="28"/>
        </w:rPr>
        <w:t>1939. Vol. 31. No.1/2. – P. 20-30</w:t>
      </w:r>
      <w:bookmarkEnd w:id="28"/>
      <w:r w:rsidRPr="001007F0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29"/>
    </w:p>
    <w:p w:rsidR="00481B4A" w:rsidRPr="00481B4A" w:rsidRDefault="00481B4A" w:rsidP="00426191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bookmarkStart w:id="30" w:name="Rosenblatt_1"/>
      <w:bookmarkStart w:id="31" w:name="_Ref456086217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Rosenblatt M. Limit theorems associated with variants of the von Mises statistic / M. Rosenblatt // Ann. 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>Math. Statist. – 1952. – Vol. 23. – P. 617–623</w:t>
      </w:r>
      <w:bookmarkEnd w:id="30"/>
      <w:r w:rsidRPr="00481B4A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31"/>
    </w:p>
    <w:p w:rsidR="00481B4A" w:rsidRDefault="00481B4A" w:rsidP="00426191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bookmarkStart w:id="32" w:name="Pettitt1976"/>
      <w:bookmarkStart w:id="33" w:name="_Ref443314168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Pettitt A.N. A two-sample Anderson-Darling rank statistic // Biometrika. 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>1976. Vol. 63. No.1. P. 161-168</w:t>
      </w:r>
      <w:bookmarkEnd w:id="32"/>
      <w:r w:rsidRPr="00481B4A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33"/>
    </w:p>
    <w:p w:rsidR="00593149" w:rsidRDefault="00593149" w:rsidP="00593149">
      <w:pPr>
        <w:tabs>
          <w:tab w:val="left" w:pos="794"/>
        </w:tabs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593149" w:rsidRDefault="00593149" w:rsidP="00593149">
      <w:pPr>
        <w:tabs>
          <w:tab w:val="left" w:pos="794"/>
        </w:tabs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593149" w:rsidRDefault="00593149" w:rsidP="00593149">
      <w:pPr>
        <w:tabs>
          <w:tab w:val="left" w:pos="794"/>
        </w:tabs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593149" w:rsidRDefault="00593149" w:rsidP="00593149">
      <w:pPr>
        <w:tabs>
          <w:tab w:val="left" w:pos="794"/>
        </w:tabs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593149" w:rsidRDefault="00593149" w:rsidP="00593149">
      <w:pPr>
        <w:tabs>
          <w:tab w:val="left" w:pos="794"/>
        </w:tabs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593149" w:rsidRDefault="00593149" w:rsidP="00593149">
      <w:pPr>
        <w:tabs>
          <w:tab w:val="left" w:pos="794"/>
        </w:tabs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593149" w:rsidRDefault="00593149" w:rsidP="00593149">
      <w:pPr>
        <w:tabs>
          <w:tab w:val="left" w:pos="794"/>
        </w:tabs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593149" w:rsidRPr="00593149" w:rsidRDefault="00593149" w:rsidP="00593149">
      <w:pPr>
        <w:tabs>
          <w:tab w:val="left" w:pos="794"/>
        </w:tabs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9F4155" w:rsidRPr="00A84F59" w:rsidRDefault="009F4155" w:rsidP="009F4155">
      <w:pPr>
        <w:pStyle w:val="1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34" w:name="_Toc515316448"/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Приложение А. Программные модули</w:t>
      </w:r>
      <w:bookmarkEnd w:id="34"/>
    </w:p>
    <w:p w:rsidR="009F4155" w:rsidRPr="009F4155" w:rsidRDefault="009F4155" w:rsidP="009F4155">
      <w:pPr>
        <w:rPr>
          <w:rFonts w:ascii="Times New Roman" w:hAnsi="Times New Roman" w:cs="Times New Roman"/>
          <w:sz w:val="28"/>
          <w:szCs w:val="28"/>
        </w:rPr>
      </w:pPr>
    </w:p>
    <w:sectPr w:rsidR="009F4155" w:rsidRPr="009F4155" w:rsidSect="009F4155">
      <w:footerReference w:type="default" r:id="rId382"/>
      <w:pgSz w:w="11906" w:h="16838"/>
      <w:pgMar w:top="1134" w:right="567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C3A1A" w:rsidRDefault="002C3A1A" w:rsidP="00A84F59">
      <w:pPr>
        <w:spacing w:after="0" w:line="240" w:lineRule="auto"/>
      </w:pPr>
      <w:r>
        <w:separator/>
      </w:r>
    </w:p>
  </w:endnote>
  <w:endnote w:type="continuationSeparator" w:id="0">
    <w:p w:rsidR="002C3A1A" w:rsidRDefault="002C3A1A" w:rsidP="00A84F5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713850447"/>
      <w:docPartObj>
        <w:docPartGallery w:val="Page Numbers (Bottom of Page)"/>
        <w:docPartUnique/>
      </w:docPartObj>
    </w:sdtPr>
    <w:sdtContent>
      <w:p w:rsidR="00F6231E" w:rsidRDefault="00F6231E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A83496">
          <w:rPr>
            <w:noProof/>
          </w:rPr>
          <w:t>13</w:t>
        </w:r>
        <w:r>
          <w:fldChar w:fldCharType="end"/>
        </w:r>
      </w:p>
    </w:sdtContent>
  </w:sdt>
  <w:p w:rsidR="00F6231E" w:rsidRDefault="00F6231E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C3A1A" w:rsidRDefault="002C3A1A" w:rsidP="00A84F59">
      <w:pPr>
        <w:spacing w:after="0" w:line="240" w:lineRule="auto"/>
      </w:pPr>
      <w:r>
        <w:separator/>
      </w:r>
    </w:p>
  </w:footnote>
  <w:footnote w:type="continuationSeparator" w:id="0">
    <w:p w:rsidR="002C3A1A" w:rsidRDefault="002C3A1A" w:rsidP="00A84F5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070604"/>
    <w:multiLevelType w:val="hybridMultilevel"/>
    <w:tmpl w:val="10D2AFE0"/>
    <w:lvl w:ilvl="0" w:tplc="2360743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">
    <w:nsid w:val="03CE2F0B"/>
    <w:multiLevelType w:val="hybridMultilevel"/>
    <w:tmpl w:val="F190B952"/>
    <w:lvl w:ilvl="0" w:tplc="2360743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>
    <w:nsid w:val="101C38BE"/>
    <w:multiLevelType w:val="hybridMultilevel"/>
    <w:tmpl w:val="11FAFA84"/>
    <w:lvl w:ilvl="0" w:tplc="2360743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">
    <w:nsid w:val="103B4CE3"/>
    <w:multiLevelType w:val="hybridMultilevel"/>
    <w:tmpl w:val="A7829B5E"/>
    <w:lvl w:ilvl="0" w:tplc="DCFAF25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">
    <w:nsid w:val="1996567F"/>
    <w:multiLevelType w:val="hybridMultilevel"/>
    <w:tmpl w:val="6BCAA52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C5479E8"/>
    <w:multiLevelType w:val="hybridMultilevel"/>
    <w:tmpl w:val="2E48E70C"/>
    <w:lvl w:ilvl="0" w:tplc="2360743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6">
    <w:nsid w:val="225314B1"/>
    <w:multiLevelType w:val="multilevel"/>
    <w:tmpl w:val="6608CA0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ascii="Times New Roman" w:hAnsi="Times New Roman" w:cs="Times New Roman" w:hint="default"/>
        <w:sz w:val="28"/>
        <w:szCs w:val="28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7">
    <w:nsid w:val="356344C6"/>
    <w:multiLevelType w:val="hybridMultilevel"/>
    <w:tmpl w:val="39640D22"/>
    <w:lvl w:ilvl="0" w:tplc="2360743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8">
    <w:nsid w:val="441B136A"/>
    <w:multiLevelType w:val="hybridMultilevel"/>
    <w:tmpl w:val="61D49F7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60966E3"/>
    <w:multiLevelType w:val="hybridMultilevel"/>
    <w:tmpl w:val="D3D64914"/>
    <w:lvl w:ilvl="0" w:tplc="2360743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5FD2394C"/>
    <w:multiLevelType w:val="hybridMultilevel"/>
    <w:tmpl w:val="80B4F1A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CDE32C4"/>
    <w:multiLevelType w:val="hybridMultilevel"/>
    <w:tmpl w:val="B1F22D56"/>
    <w:lvl w:ilvl="0" w:tplc="C64CD598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10"/>
  </w:num>
  <w:num w:numId="3">
    <w:abstractNumId w:val="8"/>
  </w:num>
  <w:num w:numId="4">
    <w:abstractNumId w:val="9"/>
  </w:num>
  <w:num w:numId="5">
    <w:abstractNumId w:val="2"/>
  </w:num>
  <w:num w:numId="6">
    <w:abstractNumId w:val="5"/>
  </w:num>
  <w:num w:numId="7">
    <w:abstractNumId w:val="1"/>
  </w:num>
  <w:num w:numId="8">
    <w:abstractNumId w:val="7"/>
  </w:num>
  <w:num w:numId="9">
    <w:abstractNumId w:val="0"/>
  </w:num>
  <w:num w:numId="10">
    <w:abstractNumId w:val="11"/>
  </w:num>
  <w:num w:numId="11">
    <w:abstractNumId w:val="4"/>
  </w:num>
  <w:num w:numId="12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BA0FFA"/>
    <w:rsid w:val="00002B40"/>
    <w:rsid w:val="0001195C"/>
    <w:rsid w:val="0002420A"/>
    <w:rsid w:val="000268C9"/>
    <w:rsid w:val="0003184F"/>
    <w:rsid w:val="00077656"/>
    <w:rsid w:val="00096EA0"/>
    <w:rsid w:val="000A4578"/>
    <w:rsid w:val="000B0E00"/>
    <w:rsid w:val="000B4128"/>
    <w:rsid w:val="000C623D"/>
    <w:rsid w:val="000C67A9"/>
    <w:rsid w:val="000E3B4D"/>
    <w:rsid w:val="001005D3"/>
    <w:rsid w:val="001007F0"/>
    <w:rsid w:val="00117451"/>
    <w:rsid w:val="00117D2A"/>
    <w:rsid w:val="001261F4"/>
    <w:rsid w:val="00146BC3"/>
    <w:rsid w:val="001537C9"/>
    <w:rsid w:val="001651AE"/>
    <w:rsid w:val="001A6F1D"/>
    <w:rsid w:val="001F4B0B"/>
    <w:rsid w:val="001F4D93"/>
    <w:rsid w:val="002175E7"/>
    <w:rsid w:val="002272F3"/>
    <w:rsid w:val="002327DD"/>
    <w:rsid w:val="002415F6"/>
    <w:rsid w:val="00253D86"/>
    <w:rsid w:val="002802E9"/>
    <w:rsid w:val="002A39BE"/>
    <w:rsid w:val="002A764B"/>
    <w:rsid w:val="002B369D"/>
    <w:rsid w:val="002C3A1A"/>
    <w:rsid w:val="002E4004"/>
    <w:rsid w:val="002E5DF7"/>
    <w:rsid w:val="002E6B4E"/>
    <w:rsid w:val="002F21D1"/>
    <w:rsid w:val="002F5F28"/>
    <w:rsid w:val="00315920"/>
    <w:rsid w:val="003319AF"/>
    <w:rsid w:val="00336A03"/>
    <w:rsid w:val="00351A0D"/>
    <w:rsid w:val="00361246"/>
    <w:rsid w:val="00373434"/>
    <w:rsid w:val="00377248"/>
    <w:rsid w:val="00385102"/>
    <w:rsid w:val="003865E5"/>
    <w:rsid w:val="003A035C"/>
    <w:rsid w:val="003A2AB0"/>
    <w:rsid w:val="003A2EF7"/>
    <w:rsid w:val="003C2F4F"/>
    <w:rsid w:val="003C4D36"/>
    <w:rsid w:val="003D4A0F"/>
    <w:rsid w:val="003D7F6B"/>
    <w:rsid w:val="003E62A7"/>
    <w:rsid w:val="003F7922"/>
    <w:rsid w:val="004065DC"/>
    <w:rsid w:val="00406E97"/>
    <w:rsid w:val="00410A04"/>
    <w:rsid w:val="00410DFA"/>
    <w:rsid w:val="00421DC2"/>
    <w:rsid w:val="00426191"/>
    <w:rsid w:val="00435F3B"/>
    <w:rsid w:val="0044462F"/>
    <w:rsid w:val="0046283F"/>
    <w:rsid w:val="00476345"/>
    <w:rsid w:val="00481B4A"/>
    <w:rsid w:val="0049144C"/>
    <w:rsid w:val="004A4B99"/>
    <w:rsid w:val="004C2466"/>
    <w:rsid w:val="004E24E5"/>
    <w:rsid w:val="00504F65"/>
    <w:rsid w:val="005337C7"/>
    <w:rsid w:val="00551E19"/>
    <w:rsid w:val="00583545"/>
    <w:rsid w:val="005919CF"/>
    <w:rsid w:val="00593149"/>
    <w:rsid w:val="005B57D8"/>
    <w:rsid w:val="005C152B"/>
    <w:rsid w:val="005C7144"/>
    <w:rsid w:val="005C7E49"/>
    <w:rsid w:val="005D0BB3"/>
    <w:rsid w:val="0064358B"/>
    <w:rsid w:val="00655CAE"/>
    <w:rsid w:val="0067068F"/>
    <w:rsid w:val="00674D4A"/>
    <w:rsid w:val="00684091"/>
    <w:rsid w:val="00686634"/>
    <w:rsid w:val="00694B69"/>
    <w:rsid w:val="006A1530"/>
    <w:rsid w:val="006A3E01"/>
    <w:rsid w:val="006A73DC"/>
    <w:rsid w:val="006B3B99"/>
    <w:rsid w:val="006C0D76"/>
    <w:rsid w:val="006C41C1"/>
    <w:rsid w:val="006C5113"/>
    <w:rsid w:val="006D7360"/>
    <w:rsid w:val="0070578E"/>
    <w:rsid w:val="007219FD"/>
    <w:rsid w:val="00721DBA"/>
    <w:rsid w:val="00734095"/>
    <w:rsid w:val="007512AA"/>
    <w:rsid w:val="00753FDD"/>
    <w:rsid w:val="00770682"/>
    <w:rsid w:val="00795C89"/>
    <w:rsid w:val="0079799F"/>
    <w:rsid w:val="007A42C0"/>
    <w:rsid w:val="007C0CE0"/>
    <w:rsid w:val="007C1FCA"/>
    <w:rsid w:val="007D0CAF"/>
    <w:rsid w:val="007E1F0C"/>
    <w:rsid w:val="007F24B1"/>
    <w:rsid w:val="007F7A64"/>
    <w:rsid w:val="00803ED0"/>
    <w:rsid w:val="0081228A"/>
    <w:rsid w:val="008127E3"/>
    <w:rsid w:val="00813E62"/>
    <w:rsid w:val="00852A6D"/>
    <w:rsid w:val="0089278B"/>
    <w:rsid w:val="008965DF"/>
    <w:rsid w:val="008A1E51"/>
    <w:rsid w:val="008B7988"/>
    <w:rsid w:val="008E155F"/>
    <w:rsid w:val="00900AA7"/>
    <w:rsid w:val="00902029"/>
    <w:rsid w:val="0092341A"/>
    <w:rsid w:val="009254B8"/>
    <w:rsid w:val="009378BF"/>
    <w:rsid w:val="00946CA0"/>
    <w:rsid w:val="009504E4"/>
    <w:rsid w:val="0095733A"/>
    <w:rsid w:val="00976879"/>
    <w:rsid w:val="00983CD6"/>
    <w:rsid w:val="009978E4"/>
    <w:rsid w:val="009B5988"/>
    <w:rsid w:val="009C3D63"/>
    <w:rsid w:val="009D0769"/>
    <w:rsid w:val="009D71C8"/>
    <w:rsid w:val="009E0DFC"/>
    <w:rsid w:val="009F4155"/>
    <w:rsid w:val="009F66DC"/>
    <w:rsid w:val="009F79E3"/>
    <w:rsid w:val="00A12C4D"/>
    <w:rsid w:val="00A23EBE"/>
    <w:rsid w:val="00A32D10"/>
    <w:rsid w:val="00A57545"/>
    <w:rsid w:val="00A63585"/>
    <w:rsid w:val="00A63B7D"/>
    <w:rsid w:val="00A77B8C"/>
    <w:rsid w:val="00A83496"/>
    <w:rsid w:val="00A84F59"/>
    <w:rsid w:val="00AA4B87"/>
    <w:rsid w:val="00AA5AD4"/>
    <w:rsid w:val="00AD0982"/>
    <w:rsid w:val="00AE19A5"/>
    <w:rsid w:val="00AE2CF9"/>
    <w:rsid w:val="00B03334"/>
    <w:rsid w:val="00B15F2E"/>
    <w:rsid w:val="00B16502"/>
    <w:rsid w:val="00B20260"/>
    <w:rsid w:val="00B55263"/>
    <w:rsid w:val="00B55277"/>
    <w:rsid w:val="00B65544"/>
    <w:rsid w:val="00B70C7D"/>
    <w:rsid w:val="00B853B0"/>
    <w:rsid w:val="00B94A64"/>
    <w:rsid w:val="00B96270"/>
    <w:rsid w:val="00B96709"/>
    <w:rsid w:val="00BA0FFA"/>
    <w:rsid w:val="00BC1F24"/>
    <w:rsid w:val="00BE043C"/>
    <w:rsid w:val="00BF42DF"/>
    <w:rsid w:val="00C233BA"/>
    <w:rsid w:val="00C35DF7"/>
    <w:rsid w:val="00C620E2"/>
    <w:rsid w:val="00C71A0E"/>
    <w:rsid w:val="00C73128"/>
    <w:rsid w:val="00C9671C"/>
    <w:rsid w:val="00CB2687"/>
    <w:rsid w:val="00CD0007"/>
    <w:rsid w:val="00CE412D"/>
    <w:rsid w:val="00CE542A"/>
    <w:rsid w:val="00CE6EA9"/>
    <w:rsid w:val="00CF179A"/>
    <w:rsid w:val="00CF6A98"/>
    <w:rsid w:val="00D0335A"/>
    <w:rsid w:val="00D23793"/>
    <w:rsid w:val="00D2493B"/>
    <w:rsid w:val="00D30D1F"/>
    <w:rsid w:val="00D33C65"/>
    <w:rsid w:val="00D42F62"/>
    <w:rsid w:val="00D94CF4"/>
    <w:rsid w:val="00D974C3"/>
    <w:rsid w:val="00DA0767"/>
    <w:rsid w:val="00DA354F"/>
    <w:rsid w:val="00DA5301"/>
    <w:rsid w:val="00DA6553"/>
    <w:rsid w:val="00DB24C4"/>
    <w:rsid w:val="00DB5C72"/>
    <w:rsid w:val="00DC5EE8"/>
    <w:rsid w:val="00DE3188"/>
    <w:rsid w:val="00E0620B"/>
    <w:rsid w:val="00E115B4"/>
    <w:rsid w:val="00E122EC"/>
    <w:rsid w:val="00E147AD"/>
    <w:rsid w:val="00E375FB"/>
    <w:rsid w:val="00E454E4"/>
    <w:rsid w:val="00E6236F"/>
    <w:rsid w:val="00E62966"/>
    <w:rsid w:val="00E6541E"/>
    <w:rsid w:val="00EB1F3E"/>
    <w:rsid w:val="00ED5097"/>
    <w:rsid w:val="00EF1318"/>
    <w:rsid w:val="00EF41CF"/>
    <w:rsid w:val="00F1463B"/>
    <w:rsid w:val="00F17C24"/>
    <w:rsid w:val="00F22406"/>
    <w:rsid w:val="00F57287"/>
    <w:rsid w:val="00F6231E"/>
    <w:rsid w:val="00F77797"/>
    <w:rsid w:val="00F81BF9"/>
    <w:rsid w:val="00F91155"/>
    <w:rsid w:val="00FA2D90"/>
    <w:rsid w:val="00FB2E45"/>
    <w:rsid w:val="00FB77E9"/>
    <w:rsid w:val="00FC6C0A"/>
    <w:rsid w:val="00FD5727"/>
    <w:rsid w:val="00FF3E41"/>
    <w:rsid w:val="00FF45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D5DD7E0D-5D3B-4385-B444-3F72EC6898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A5AD4"/>
  </w:style>
  <w:style w:type="paragraph" w:styleId="1">
    <w:name w:val="heading 1"/>
    <w:basedOn w:val="a"/>
    <w:next w:val="a"/>
    <w:link w:val="10"/>
    <w:uiPriority w:val="9"/>
    <w:qFormat/>
    <w:rsid w:val="009F4155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3D7F6B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9F4155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3">
    <w:name w:val="header"/>
    <w:basedOn w:val="a"/>
    <w:link w:val="a4"/>
    <w:uiPriority w:val="99"/>
    <w:unhideWhenUsed/>
    <w:rsid w:val="00A84F5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A84F59"/>
  </w:style>
  <w:style w:type="paragraph" w:styleId="a5">
    <w:name w:val="footer"/>
    <w:basedOn w:val="a"/>
    <w:link w:val="a6"/>
    <w:uiPriority w:val="99"/>
    <w:unhideWhenUsed/>
    <w:rsid w:val="00A84F5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A84F59"/>
  </w:style>
  <w:style w:type="paragraph" w:styleId="a7">
    <w:name w:val="TOC Heading"/>
    <w:basedOn w:val="1"/>
    <w:next w:val="a"/>
    <w:uiPriority w:val="39"/>
    <w:unhideWhenUsed/>
    <w:qFormat/>
    <w:rsid w:val="00A84F59"/>
    <w:pPr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A84F59"/>
    <w:pPr>
      <w:spacing w:after="100"/>
    </w:pPr>
  </w:style>
  <w:style w:type="character" w:styleId="a8">
    <w:name w:val="Hyperlink"/>
    <w:basedOn w:val="a0"/>
    <w:uiPriority w:val="99"/>
    <w:unhideWhenUsed/>
    <w:rsid w:val="00A84F59"/>
    <w:rPr>
      <w:color w:val="0563C1" w:themeColor="hyperlink"/>
      <w:u w:val="single"/>
    </w:rPr>
  </w:style>
  <w:style w:type="character" w:customStyle="1" w:styleId="spelle">
    <w:name w:val="spelle"/>
    <w:basedOn w:val="a0"/>
    <w:rsid w:val="00FC6C0A"/>
  </w:style>
  <w:style w:type="character" w:customStyle="1" w:styleId="tooltip">
    <w:name w:val="tooltip"/>
    <w:basedOn w:val="a0"/>
    <w:rsid w:val="00D30D1F"/>
  </w:style>
  <w:style w:type="paragraph" w:styleId="a9">
    <w:name w:val="List Paragraph"/>
    <w:basedOn w:val="a"/>
    <w:link w:val="aa"/>
    <w:qFormat/>
    <w:rsid w:val="00DA354F"/>
    <w:pPr>
      <w:ind w:left="720"/>
      <w:contextualSpacing/>
    </w:pPr>
  </w:style>
  <w:style w:type="character" w:customStyle="1" w:styleId="grame">
    <w:name w:val="grame"/>
    <w:basedOn w:val="a0"/>
    <w:rsid w:val="00406E97"/>
  </w:style>
  <w:style w:type="character" w:customStyle="1" w:styleId="aa">
    <w:name w:val="Абзац списка Знак"/>
    <w:basedOn w:val="a0"/>
    <w:link w:val="a9"/>
    <w:uiPriority w:val="34"/>
    <w:locked/>
    <w:rsid w:val="00CF179A"/>
  </w:style>
  <w:style w:type="character" w:customStyle="1" w:styleId="20">
    <w:name w:val="Заголовок 2 Знак"/>
    <w:basedOn w:val="a0"/>
    <w:link w:val="2"/>
    <w:uiPriority w:val="9"/>
    <w:rsid w:val="003D7F6B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21">
    <w:name w:val="toc 2"/>
    <w:basedOn w:val="a"/>
    <w:next w:val="a"/>
    <w:autoRedefine/>
    <w:uiPriority w:val="39"/>
    <w:unhideWhenUsed/>
    <w:rsid w:val="00983CD6"/>
    <w:pPr>
      <w:spacing w:after="100"/>
      <w:ind w:left="220"/>
    </w:pPr>
  </w:style>
  <w:style w:type="paragraph" w:styleId="HTML">
    <w:name w:val="HTML Preformatted"/>
    <w:basedOn w:val="a"/>
    <w:link w:val="HTML0"/>
    <w:uiPriority w:val="99"/>
    <w:semiHidden/>
    <w:unhideWhenUsed/>
    <w:rsid w:val="00B853B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B853B0"/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ab">
    <w:name w:val="формула"/>
    <w:basedOn w:val="a"/>
    <w:rsid w:val="00B853B0"/>
    <w:pPr>
      <w:widowControl w:val="0"/>
      <w:tabs>
        <w:tab w:val="center" w:pos="3345"/>
        <w:tab w:val="right" w:pos="6747"/>
      </w:tabs>
      <w:spacing w:before="120" w:line="240" w:lineRule="auto"/>
      <w:jc w:val="center"/>
    </w:pPr>
    <w:rPr>
      <w:rFonts w:ascii="Times New Roman" w:eastAsia="Times New Roman" w:hAnsi="Times New Roman" w:cs="Times New Roman"/>
      <w:szCs w:val="20"/>
      <w:lang w:eastAsia="ru-RU"/>
    </w:rPr>
  </w:style>
  <w:style w:type="paragraph" w:styleId="ac">
    <w:name w:val="Body Text Indent"/>
    <w:basedOn w:val="a"/>
    <w:link w:val="ad"/>
    <w:rsid w:val="00AD0982"/>
    <w:pPr>
      <w:spacing w:after="0" w:line="240" w:lineRule="auto"/>
      <w:ind w:firstLine="340"/>
      <w:jc w:val="both"/>
    </w:pPr>
    <w:rPr>
      <w:rFonts w:ascii="Times New Roman" w:eastAsia="Times New Roman" w:hAnsi="Times New Roman" w:cs="Times New Roman"/>
      <w:bCs/>
      <w:szCs w:val="20"/>
      <w:lang w:eastAsia="ru-RU"/>
    </w:rPr>
  </w:style>
  <w:style w:type="character" w:customStyle="1" w:styleId="ad">
    <w:name w:val="Основной текст с отступом Знак"/>
    <w:basedOn w:val="a0"/>
    <w:link w:val="ac"/>
    <w:rsid w:val="00AD0982"/>
    <w:rPr>
      <w:rFonts w:ascii="Times New Roman" w:eastAsia="Times New Roman" w:hAnsi="Times New Roman" w:cs="Times New Roman"/>
      <w:bCs/>
      <w:szCs w:val="20"/>
      <w:lang w:eastAsia="ru-RU"/>
    </w:rPr>
  </w:style>
  <w:style w:type="table" w:styleId="ae">
    <w:name w:val="Table Grid"/>
    <w:basedOn w:val="a1"/>
    <w:uiPriority w:val="39"/>
    <w:rsid w:val="001007F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">
    <w:name w:val="Обычный с нулевым отступом"/>
    <w:basedOn w:val="a"/>
    <w:next w:val="a"/>
    <w:qFormat/>
    <w:rsid w:val="00481B4A"/>
    <w:pPr>
      <w:spacing w:before="120" w:after="120" w:line="240" w:lineRule="auto"/>
      <w:jc w:val="both"/>
    </w:pPr>
    <w:rPr>
      <w:rFonts w:ascii="Times New Roman" w:eastAsia="Times New Roman" w:hAnsi="Times New Roman"/>
      <w:sz w:val="20"/>
      <w:szCs w:val="20"/>
    </w:rPr>
  </w:style>
  <w:style w:type="paragraph" w:customStyle="1" w:styleId="af0">
    <w:name w:val="_Параграф"/>
    <w:basedOn w:val="a"/>
    <w:link w:val="af1"/>
    <w:rsid w:val="00481B4A"/>
    <w:pPr>
      <w:spacing w:after="120" w:line="360" w:lineRule="auto"/>
      <w:ind w:firstLine="709"/>
      <w:jc w:val="both"/>
    </w:pPr>
    <w:rPr>
      <w:rFonts w:ascii="Times New Roman" w:eastAsia="Calibri" w:hAnsi="Times New Roman" w:cs="Times New Roman"/>
      <w:sz w:val="28"/>
    </w:rPr>
  </w:style>
  <w:style w:type="paragraph" w:customStyle="1" w:styleId="0">
    <w:name w:val="_Параграф 0"/>
    <w:basedOn w:val="af0"/>
    <w:link w:val="00"/>
    <w:rsid w:val="00481B4A"/>
    <w:pPr>
      <w:ind w:firstLine="0"/>
    </w:pPr>
    <w:rPr>
      <w:rFonts w:eastAsia="Times New Roman"/>
      <w:szCs w:val="20"/>
    </w:rPr>
  </w:style>
  <w:style w:type="paragraph" w:customStyle="1" w:styleId="af2">
    <w:name w:val="_ФормулаПраво"/>
    <w:basedOn w:val="a"/>
    <w:link w:val="af3"/>
    <w:rsid w:val="00481B4A"/>
    <w:pPr>
      <w:spacing w:before="120" w:after="120" w:line="360" w:lineRule="auto"/>
      <w:contextualSpacing/>
      <w:jc w:val="right"/>
    </w:pPr>
    <w:rPr>
      <w:rFonts w:ascii="Times New Roman" w:eastAsia="Times New Roman" w:hAnsi="Times New Roman" w:cs="Times New Roman"/>
      <w:sz w:val="28"/>
      <w:szCs w:val="20"/>
      <w:lang w:val="en-US" w:eastAsia="ru-RU"/>
    </w:rPr>
  </w:style>
  <w:style w:type="character" w:customStyle="1" w:styleId="af1">
    <w:name w:val="_Параграф Знак"/>
    <w:basedOn w:val="a0"/>
    <w:link w:val="af0"/>
    <w:rsid w:val="00481B4A"/>
    <w:rPr>
      <w:rFonts w:ascii="Times New Roman" w:eastAsia="Calibri" w:hAnsi="Times New Roman" w:cs="Times New Roman"/>
      <w:sz w:val="28"/>
    </w:rPr>
  </w:style>
  <w:style w:type="character" w:customStyle="1" w:styleId="00">
    <w:name w:val="_Параграф 0 Знак"/>
    <w:basedOn w:val="af1"/>
    <w:link w:val="0"/>
    <w:rsid w:val="00481B4A"/>
    <w:rPr>
      <w:rFonts w:ascii="Times New Roman" w:eastAsia="Times New Roman" w:hAnsi="Times New Roman" w:cs="Times New Roman"/>
      <w:sz w:val="28"/>
      <w:szCs w:val="20"/>
    </w:rPr>
  </w:style>
  <w:style w:type="character" w:customStyle="1" w:styleId="af3">
    <w:name w:val="_ФормулаПраво Знак"/>
    <w:basedOn w:val="a0"/>
    <w:link w:val="af2"/>
    <w:rsid w:val="00481B4A"/>
    <w:rPr>
      <w:rFonts w:ascii="Times New Roman" w:eastAsia="Times New Roman" w:hAnsi="Times New Roman" w:cs="Times New Roman"/>
      <w:sz w:val="28"/>
      <w:szCs w:val="20"/>
      <w:lang w:val="en-US" w:eastAsia="ru-RU"/>
    </w:rPr>
  </w:style>
  <w:style w:type="paragraph" w:styleId="af4">
    <w:name w:val="Balloon Text"/>
    <w:basedOn w:val="a"/>
    <w:link w:val="af5"/>
    <w:uiPriority w:val="99"/>
    <w:semiHidden/>
    <w:unhideWhenUsed/>
    <w:rsid w:val="00F1463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5">
    <w:name w:val="Текст выноски Знак"/>
    <w:basedOn w:val="a0"/>
    <w:link w:val="af4"/>
    <w:uiPriority w:val="99"/>
    <w:semiHidden/>
    <w:rsid w:val="00F1463B"/>
    <w:rPr>
      <w:rFonts w:ascii="Tahoma" w:hAnsi="Tahoma" w:cs="Tahoma"/>
      <w:sz w:val="16"/>
      <w:szCs w:val="16"/>
    </w:rPr>
  </w:style>
  <w:style w:type="paragraph" w:customStyle="1" w:styleId="af6">
    <w:name w:val="подрис"/>
    <w:basedOn w:val="a"/>
    <w:rsid w:val="0044462F"/>
    <w:pPr>
      <w:widowControl w:val="0"/>
      <w:spacing w:before="120" w:line="240" w:lineRule="auto"/>
      <w:jc w:val="center"/>
    </w:pPr>
    <w:rPr>
      <w:rFonts w:ascii="Times New Roman" w:eastAsia="Times New Roman" w:hAnsi="Times New Roman" w:cs="Times New Roman"/>
      <w:sz w:val="20"/>
      <w:szCs w:val="24"/>
      <w:lang w:eastAsia="ru-RU"/>
    </w:rPr>
  </w:style>
  <w:style w:type="paragraph" w:customStyle="1" w:styleId="Default">
    <w:name w:val="Default"/>
    <w:rsid w:val="00146BC3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76209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26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42.wmf"/><Relationship Id="rId303" Type="http://schemas.openxmlformats.org/officeDocument/2006/relationships/image" Target="media/image144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image" Target="media/image72.wmf"/><Relationship Id="rId324" Type="http://schemas.openxmlformats.org/officeDocument/2006/relationships/oleObject" Target="embeddings/oleObject163.bin"/><Relationship Id="rId345" Type="http://schemas.openxmlformats.org/officeDocument/2006/relationships/image" Target="media/image165.wmf"/><Relationship Id="rId366" Type="http://schemas.openxmlformats.org/officeDocument/2006/relationships/image" Target="media/image177.wmf"/><Relationship Id="rId170" Type="http://schemas.openxmlformats.org/officeDocument/2006/relationships/oleObject" Target="embeddings/oleObject86.bin"/><Relationship Id="rId191" Type="http://schemas.openxmlformats.org/officeDocument/2006/relationships/image" Target="media/image88.wmf"/><Relationship Id="rId205" Type="http://schemas.openxmlformats.org/officeDocument/2006/relationships/image" Target="media/image95.wmf"/><Relationship Id="rId226" Type="http://schemas.openxmlformats.org/officeDocument/2006/relationships/oleObject" Target="embeddings/oleObject114.bin"/><Relationship Id="rId247" Type="http://schemas.openxmlformats.org/officeDocument/2006/relationships/image" Target="media/image116.wmf"/><Relationship Id="rId107" Type="http://schemas.openxmlformats.org/officeDocument/2006/relationships/oleObject" Target="embeddings/oleObject50.bin"/><Relationship Id="rId268" Type="http://schemas.openxmlformats.org/officeDocument/2006/relationships/oleObject" Target="embeddings/oleObject135.bin"/><Relationship Id="rId289" Type="http://schemas.openxmlformats.org/officeDocument/2006/relationships/image" Target="media/image137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3.bin"/><Relationship Id="rId314" Type="http://schemas.openxmlformats.org/officeDocument/2006/relationships/oleObject" Target="embeddings/oleObject158.bin"/><Relationship Id="rId335" Type="http://schemas.openxmlformats.org/officeDocument/2006/relationships/image" Target="media/image160.wmf"/><Relationship Id="rId356" Type="http://schemas.openxmlformats.org/officeDocument/2006/relationships/image" Target="media/image172.wmf"/><Relationship Id="rId377" Type="http://schemas.openxmlformats.org/officeDocument/2006/relationships/oleObject" Target="embeddings/oleObject188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81.bin"/><Relationship Id="rId181" Type="http://schemas.openxmlformats.org/officeDocument/2006/relationships/image" Target="media/image83.wmf"/><Relationship Id="rId216" Type="http://schemas.openxmlformats.org/officeDocument/2006/relationships/oleObject" Target="embeddings/oleObject109.bin"/><Relationship Id="rId237" Type="http://schemas.openxmlformats.org/officeDocument/2006/relationships/image" Target="media/image111.wmf"/><Relationship Id="rId258" Type="http://schemas.openxmlformats.org/officeDocument/2006/relationships/oleObject" Target="embeddings/oleObject130.bin"/><Relationship Id="rId279" Type="http://schemas.openxmlformats.org/officeDocument/2006/relationships/image" Target="media/image132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290" Type="http://schemas.openxmlformats.org/officeDocument/2006/relationships/oleObject" Target="embeddings/oleObject146.bin"/><Relationship Id="rId304" Type="http://schemas.openxmlformats.org/officeDocument/2006/relationships/oleObject" Target="embeddings/oleObject153.bin"/><Relationship Id="rId325" Type="http://schemas.openxmlformats.org/officeDocument/2006/relationships/image" Target="media/image155.wmf"/><Relationship Id="rId346" Type="http://schemas.openxmlformats.org/officeDocument/2006/relationships/oleObject" Target="embeddings/oleObject174.bin"/><Relationship Id="rId367" Type="http://schemas.openxmlformats.org/officeDocument/2006/relationships/oleObject" Target="embeddings/oleObject183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4.bin"/><Relationship Id="rId171" Type="http://schemas.openxmlformats.org/officeDocument/2006/relationships/image" Target="media/image78.wmf"/><Relationship Id="rId192" Type="http://schemas.openxmlformats.org/officeDocument/2006/relationships/oleObject" Target="embeddings/oleObject97.bin"/><Relationship Id="rId206" Type="http://schemas.openxmlformats.org/officeDocument/2006/relationships/oleObject" Target="embeddings/oleObject104.bin"/><Relationship Id="rId227" Type="http://schemas.openxmlformats.org/officeDocument/2006/relationships/image" Target="media/image106.wmf"/><Relationship Id="rId248" Type="http://schemas.openxmlformats.org/officeDocument/2006/relationships/oleObject" Target="embeddings/oleObject125.bin"/><Relationship Id="rId269" Type="http://schemas.openxmlformats.org/officeDocument/2006/relationships/image" Target="media/image127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41.bin"/><Relationship Id="rId315" Type="http://schemas.openxmlformats.org/officeDocument/2006/relationships/image" Target="media/image150.wmf"/><Relationship Id="rId336" Type="http://schemas.openxmlformats.org/officeDocument/2006/relationships/oleObject" Target="embeddings/oleObject169.bin"/><Relationship Id="rId357" Type="http://schemas.openxmlformats.org/officeDocument/2006/relationships/oleObject" Target="embeddings/oleObject178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image" Target="media/image73.wmf"/><Relationship Id="rId182" Type="http://schemas.openxmlformats.org/officeDocument/2006/relationships/oleObject" Target="embeddings/oleObject92.bin"/><Relationship Id="rId217" Type="http://schemas.openxmlformats.org/officeDocument/2006/relationships/image" Target="media/image101.wmf"/><Relationship Id="rId378" Type="http://schemas.openxmlformats.org/officeDocument/2006/relationships/image" Target="media/image183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20.bin"/><Relationship Id="rId259" Type="http://schemas.openxmlformats.org/officeDocument/2006/relationships/image" Target="media/image122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6.bin"/><Relationship Id="rId291" Type="http://schemas.openxmlformats.org/officeDocument/2006/relationships/image" Target="media/image138.wmf"/><Relationship Id="rId305" Type="http://schemas.openxmlformats.org/officeDocument/2006/relationships/image" Target="media/image145.wmf"/><Relationship Id="rId326" Type="http://schemas.openxmlformats.org/officeDocument/2006/relationships/oleObject" Target="embeddings/oleObject164.bin"/><Relationship Id="rId347" Type="http://schemas.openxmlformats.org/officeDocument/2006/relationships/image" Target="media/image166.wmf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5.bin"/><Relationship Id="rId368" Type="http://schemas.openxmlformats.org/officeDocument/2006/relationships/image" Target="media/image178.wmf"/><Relationship Id="rId172" Type="http://schemas.openxmlformats.org/officeDocument/2006/relationships/oleObject" Target="embeddings/oleObject87.bin"/><Relationship Id="rId193" Type="http://schemas.openxmlformats.org/officeDocument/2006/relationships/image" Target="media/image89.wmf"/><Relationship Id="rId207" Type="http://schemas.openxmlformats.org/officeDocument/2006/relationships/image" Target="media/image96.wmf"/><Relationship Id="rId228" Type="http://schemas.openxmlformats.org/officeDocument/2006/relationships/oleObject" Target="embeddings/oleObject115.bin"/><Relationship Id="rId249" Type="http://schemas.openxmlformats.org/officeDocument/2006/relationships/image" Target="media/image117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31.bin"/><Relationship Id="rId281" Type="http://schemas.openxmlformats.org/officeDocument/2006/relationships/image" Target="media/image133.wmf"/><Relationship Id="rId316" Type="http://schemas.openxmlformats.org/officeDocument/2006/relationships/oleObject" Target="embeddings/oleObject159.bin"/><Relationship Id="rId337" Type="http://schemas.openxmlformats.org/officeDocument/2006/relationships/image" Target="media/image161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358" Type="http://schemas.openxmlformats.org/officeDocument/2006/relationships/image" Target="media/image173.wmf"/><Relationship Id="rId379" Type="http://schemas.openxmlformats.org/officeDocument/2006/relationships/oleObject" Target="embeddings/oleObject189.bin"/><Relationship Id="rId7" Type="http://schemas.openxmlformats.org/officeDocument/2006/relationships/endnotes" Target="endnotes.xml"/><Relationship Id="rId162" Type="http://schemas.openxmlformats.org/officeDocument/2006/relationships/oleObject" Target="embeddings/oleObject82.bin"/><Relationship Id="rId183" Type="http://schemas.openxmlformats.org/officeDocument/2006/relationships/image" Target="media/image84.wmf"/><Relationship Id="rId218" Type="http://schemas.openxmlformats.org/officeDocument/2006/relationships/oleObject" Target="embeddings/oleObject110.bin"/><Relationship Id="rId239" Type="http://schemas.openxmlformats.org/officeDocument/2006/relationships/image" Target="media/image112.wmf"/><Relationship Id="rId250" Type="http://schemas.openxmlformats.org/officeDocument/2006/relationships/oleObject" Target="embeddings/oleObject126.bin"/><Relationship Id="rId271" Type="http://schemas.openxmlformats.org/officeDocument/2006/relationships/image" Target="media/image128.wmf"/><Relationship Id="rId292" Type="http://schemas.openxmlformats.org/officeDocument/2006/relationships/oleObject" Target="embeddings/oleObject147.bin"/><Relationship Id="rId306" Type="http://schemas.openxmlformats.org/officeDocument/2006/relationships/oleObject" Target="embeddings/oleObject154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327" Type="http://schemas.openxmlformats.org/officeDocument/2006/relationships/image" Target="media/image156.wmf"/><Relationship Id="rId348" Type="http://schemas.openxmlformats.org/officeDocument/2006/relationships/oleObject" Target="embeddings/oleObject175.bin"/><Relationship Id="rId369" Type="http://schemas.openxmlformats.org/officeDocument/2006/relationships/oleObject" Target="embeddings/oleObject184.bin"/><Relationship Id="rId152" Type="http://schemas.openxmlformats.org/officeDocument/2006/relationships/oleObject" Target="embeddings/oleObject76.bin"/><Relationship Id="rId173" Type="http://schemas.openxmlformats.org/officeDocument/2006/relationships/image" Target="media/image79.wmf"/><Relationship Id="rId194" Type="http://schemas.openxmlformats.org/officeDocument/2006/relationships/oleObject" Target="embeddings/oleObject98.bin"/><Relationship Id="rId208" Type="http://schemas.openxmlformats.org/officeDocument/2006/relationships/oleObject" Target="embeddings/oleObject105.bin"/><Relationship Id="rId229" Type="http://schemas.openxmlformats.org/officeDocument/2006/relationships/image" Target="media/image107.wmf"/><Relationship Id="rId380" Type="http://schemas.openxmlformats.org/officeDocument/2006/relationships/image" Target="media/image184.wmf"/><Relationship Id="rId240" Type="http://schemas.openxmlformats.org/officeDocument/2006/relationships/oleObject" Target="embeddings/oleObject121.bin"/><Relationship Id="rId261" Type="http://schemas.openxmlformats.org/officeDocument/2006/relationships/image" Target="media/image123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42.bin"/><Relationship Id="rId317" Type="http://schemas.openxmlformats.org/officeDocument/2006/relationships/image" Target="media/image151.wmf"/><Relationship Id="rId338" Type="http://schemas.openxmlformats.org/officeDocument/2006/relationships/oleObject" Target="embeddings/oleObject170.bin"/><Relationship Id="rId359" Type="http://schemas.openxmlformats.org/officeDocument/2006/relationships/oleObject" Target="embeddings/oleObject179.bin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image" Target="media/image74.wmf"/><Relationship Id="rId184" Type="http://schemas.openxmlformats.org/officeDocument/2006/relationships/oleObject" Target="embeddings/oleObject93.bin"/><Relationship Id="rId219" Type="http://schemas.openxmlformats.org/officeDocument/2006/relationships/image" Target="media/image102.wmf"/><Relationship Id="rId370" Type="http://schemas.openxmlformats.org/officeDocument/2006/relationships/image" Target="media/image179.wmf"/><Relationship Id="rId230" Type="http://schemas.openxmlformats.org/officeDocument/2006/relationships/oleObject" Target="embeddings/oleObject116.bin"/><Relationship Id="rId251" Type="http://schemas.openxmlformats.org/officeDocument/2006/relationships/image" Target="media/image118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7.bin"/><Relationship Id="rId293" Type="http://schemas.openxmlformats.org/officeDocument/2006/relationships/image" Target="media/image139.wmf"/><Relationship Id="rId307" Type="http://schemas.openxmlformats.org/officeDocument/2006/relationships/image" Target="media/image146.wmf"/><Relationship Id="rId328" Type="http://schemas.openxmlformats.org/officeDocument/2006/relationships/oleObject" Target="embeddings/oleObject165.bin"/><Relationship Id="rId349" Type="http://schemas.openxmlformats.org/officeDocument/2006/relationships/image" Target="media/image167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7.bin"/><Relationship Id="rId174" Type="http://schemas.openxmlformats.org/officeDocument/2006/relationships/oleObject" Target="embeddings/oleObject88.bin"/><Relationship Id="rId195" Type="http://schemas.openxmlformats.org/officeDocument/2006/relationships/image" Target="media/image90.wmf"/><Relationship Id="rId209" Type="http://schemas.openxmlformats.org/officeDocument/2006/relationships/image" Target="media/image97.wmf"/><Relationship Id="rId360" Type="http://schemas.openxmlformats.org/officeDocument/2006/relationships/image" Target="media/image174.wmf"/><Relationship Id="rId381" Type="http://schemas.openxmlformats.org/officeDocument/2006/relationships/oleObject" Target="embeddings/oleObject190.bin"/><Relationship Id="rId220" Type="http://schemas.openxmlformats.org/officeDocument/2006/relationships/oleObject" Target="embeddings/oleObject111.bin"/><Relationship Id="rId241" Type="http://schemas.openxmlformats.org/officeDocument/2006/relationships/image" Target="media/image113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32.bin"/><Relationship Id="rId283" Type="http://schemas.openxmlformats.org/officeDocument/2006/relationships/image" Target="media/image134.wmf"/><Relationship Id="rId318" Type="http://schemas.openxmlformats.org/officeDocument/2006/relationships/oleObject" Target="embeddings/oleObject160.bin"/><Relationship Id="rId339" Type="http://schemas.openxmlformats.org/officeDocument/2006/relationships/image" Target="media/image162.wmf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64" Type="http://schemas.openxmlformats.org/officeDocument/2006/relationships/oleObject" Target="embeddings/oleObject83.bin"/><Relationship Id="rId185" Type="http://schemas.openxmlformats.org/officeDocument/2006/relationships/image" Target="media/image85.wmf"/><Relationship Id="rId350" Type="http://schemas.openxmlformats.org/officeDocument/2006/relationships/oleObject" Target="embeddings/oleObject176.bin"/><Relationship Id="rId371" Type="http://schemas.openxmlformats.org/officeDocument/2006/relationships/oleObject" Target="embeddings/oleObject185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6.bin"/><Relationship Id="rId26" Type="http://schemas.openxmlformats.org/officeDocument/2006/relationships/image" Target="media/image10.wmf"/><Relationship Id="rId231" Type="http://schemas.openxmlformats.org/officeDocument/2006/relationships/image" Target="media/image108.wmf"/><Relationship Id="rId252" Type="http://schemas.openxmlformats.org/officeDocument/2006/relationships/oleObject" Target="embeddings/oleObject127.bin"/><Relationship Id="rId273" Type="http://schemas.openxmlformats.org/officeDocument/2006/relationships/image" Target="media/image129.wmf"/><Relationship Id="rId294" Type="http://schemas.openxmlformats.org/officeDocument/2006/relationships/oleObject" Target="embeddings/oleObject148.bin"/><Relationship Id="rId308" Type="http://schemas.openxmlformats.org/officeDocument/2006/relationships/oleObject" Target="embeddings/oleObject155.bin"/><Relationship Id="rId329" Type="http://schemas.openxmlformats.org/officeDocument/2006/relationships/image" Target="media/image157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oleObject" Target="embeddings/oleObject78.bin"/><Relationship Id="rId175" Type="http://schemas.openxmlformats.org/officeDocument/2006/relationships/image" Target="media/image80.wmf"/><Relationship Id="rId340" Type="http://schemas.openxmlformats.org/officeDocument/2006/relationships/oleObject" Target="embeddings/oleObject171.bin"/><Relationship Id="rId361" Type="http://schemas.openxmlformats.org/officeDocument/2006/relationships/oleObject" Target="embeddings/oleObject180.bin"/><Relationship Id="rId196" Type="http://schemas.openxmlformats.org/officeDocument/2006/relationships/oleObject" Target="embeddings/oleObject99.bin"/><Relationship Id="rId200" Type="http://schemas.openxmlformats.org/officeDocument/2006/relationships/oleObject" Target="embeddings/oleObject101.bin"/><Relationship Id="rId382" Type="http://schemas.openxmlformats.org/officeDocument/2006/relationships/footer" Target="footer1.xml"/><Relationship Id="rId16" Type="http://schemas.openxmlformats.org/officeDocument/2006/relationships/image" Target="media/image5.wmf"/><Relationship Id="rId221" Type="http://schemas.openxmlformats.org/officeDocument/2006/relationships/image" Target="media/image103.wmf"/><Relationship Id="rId242" Type="http://schemas.openxmlformats.org/officeDocument/2006/relationships/oleObject" Target="embeddings/oleObject122.bin"/><Relationship Id="rId263" Type="http://schemas.openxmlformats.org/officeDocument/2006/relationships/image" Target="media/image124.wmf"/><Relationship Id="rId284" Type="http://schemas.openxmlformats.org/officeDocument/2006/relationships/oleObject" Target="embeddings/oleObject143.bin"/><Relationship Id="rId319" Type="http://schemas.openxmlformats.org/officeDocument/2006/relationships/image" Target="media/image152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330" Type="http://schemas.openxmlformats.org/officeDocument/2006/relationships/oleObject" Target="embeddings/oleObject166.bin"/><Relationship Id="rId90" Type="http://schemas.openxmlformats.org/officeDocument/2006/relationships/image" Target="media/image42.wmf"/><Relationship Id="rId165" Type="http://schemas.openxmlformats.org/officeDocument/2006/relationships/image" Target="media/image75.wmf"/><Relationship Id="rId186" Type="http://schemas.openxmlformats.org/officeDocument/2006/relationships/oleObject" Target="embeddings/oleObject94.bin"/><Relationship Id="rId351" Type="http://schemas.openxmlformats.org/officeDocument/2006/relationships/image" Target="media/image168.PNG"/><Relationship Id="rId372" Type="http://schemas.openxmlformats.org/officeDocument/2006/relationships/image" Target="media/image180.wmf"/><Relationship Id="rId211" Type="http://schemas.openxmlformats.org/officeDocument/2006/relationships/image" Target="media/image98.wmf"/><Relationship Id="rId232" Type="http://schemas.openxmlformats.org/officeDocument/2006/relationships/oleObject" Target="embeddings/oleObject117.bin"/><Relationship Id="rId253" Type="http://schemas.openxmlformats.org/officeDocument/2006/relationships/image" Target="media/image119.wmf"/><Relationship Id="rId274" Type="http://schemas.openxmlformats.org/officeDocument/2006/relationships/oleObject" Target="embeddings/oleObject138.bin"/><Relationship Id="rId295" Type="http://schemas.openxmlformats.org/officeDocument/2006/relationships/image" Target="media/image140.wmf"/><Relationship Id="rId309" Type="http://schemas.openxmlformats.org/officeDocument/2006/relationships/image" Target="media/image147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320" Type="http://schemas.openxmlformats.org/officeDocument/2006/relationships/oleObject" Target="embeddings/oleObject161.bin"/><Relationship Id="rId80" Type="http://schemas.openxmlformats.org/officeDocument/2006/relationships/image" Target="media/image37.wmf"/><Relationship Id="rId155" Type="http://schemas.openxmlformats.org/officeDocument/2006/relationships/image" Target="media/image70.wmf"/><Relationship Id="rId176" Type="http://schemas.openxmlformats.org/officeDocument/2006/relationships/oleObject" Target="embeddings/oleObject89.bin"/><Relationship Id="rId197" Type="http://schemas.openxmlformats.org/officeDocument/2006/relationships/image" Target="media/image91.wmf"/><Relationship Id="rId341" Type="http://schemas.openxmlformats.org/officeDocument/2006/relationships/image" Target="media/image163.wmf"/><Relationship Id="rId362" Type="http://schemas.openxmlformats.org/officeDocument/2006/relationships/image" Target="media/image175.wmf"/><Relationship Id="rId383" Type="http://schemas.openxmlformats.org/officeDocument/2006/relationships/fontTable" Target="fontTable.xml"/><Relationship Id="rId201" Type="http://schemas.openxmlformats.org/officeDocument/2006/relationships/image" Target="media/image93.wmf"/><Relationship Id="rId222" Type="http://schemas.openxmlformats.org/officeDocument/2006/relationships/oleObject" Target="embeddings/oleObject112.bin"/><Relationship Id="rId243" Type="http://schemas.openxmlformats.org/officeDocument/2006/relationships/image" Target="media/image114.wmf"/><Relationship Id="rId264" Type="http://schemas.openxmlformats.org/officeDocument/2006/relationships/oleObject" Target="embeddings/oleObject133.bin"/><Relationship Id="rId285" Type="http://schemas.openxmlformats.org/officeDocument/2006/relationships/image" Target="media/image135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oleObject" Target="embeddings/oleObject156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oleObject" Target="embeddings/oleObject84.bin"/><Relationship Id="rId187" Type="http://schemas.openxmlformats.org/officeDocument/2006/relationships/image" Target="media/image86.wmf"/><Relationship Id="rId331" Type="http://schemas.openxmlformats.org/officeDocument/2006/relationships/image" Target="media/image158.wmf"/><Relationship Id="rId352" Type="http://schemas.openxmlformats.org/officeDocument/2006/relationships/image" Target="media/image169.PNG"/><Relationship Id="rId373" Type="http://schemas.openxmlformats.org/officeDocument/2006/relationships/oleObject" Target="embeddings/oleObject186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7.bin"/><Relationship Id="rId233" Type="http://schemas.openxmlformats.org/officeDocument/2006/relationships/image" Target="media/image109.wmf"/><Relationship Id="rId254" Type="http://schemas.openxmlformats.org/officeDocument/2006/relationships/oleObject" Target="embeddings/oleObject12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image" Target="media/image130.wmf"/><Relationship Id="rId296" Type="http://schemas.openxmlformats.org/officeDocument/2006/relationships/oleObject" Target="embeddings/oleObject149.bin"/><Relationship Id="rId300" Type="http://schemas.openxmlformats.org/officeDocument/2006/relationships/oleObject" Target="embeddings/oleObject151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oleObject" Target="embeddings/oleObject79.bin"/><Relationship Id="rId177" Type="http://schemas.openxmlformats.org/officeDocument/2006/relationships/image" Target="media/image81.wmf"/><Relationship Id="rId198" Type="http://schemas.openxmlformats.org/officeDocument/2006/relationships/oleObject" Target="embeddings/oleObject100.bin"/><Relationship Id="rId321" Type="http://schemas.openxmlformats.org/officeDocument/2006/relationships/image" Target="media/image153.wmf"/><Relationship Id="rId342" Type="http://schemas.openxmlformats.org/officeDocument/2006/relationships/oleObject" Target="embeddings/oleObject172.bin"/><Relationship Id="rId363" Type="http://schemas.openxmlformats.org/officeDocument/2006/relationships/oleObject" Target="embeddings/oleObject181.bin"/><Relationship Id="rId384" Type="http://schemas.openxmlformats.org/officeDocument/2006/relationships/theme" Target="theme/theme1.xml"/><Relationship Id="rId202" Type="http://schemas.openxmlformats.org/officeDocument/2006/relationships/oleObject" Target="embeddings/oleObject102.bin"/><Relationship Id="rId223" Type="http://schemas.openxmlformats.org/officeDocument/2006/relationships/image" Target="media/image104.wmf"/><Relationship Id="rId244" Type="http://schemas.openxmlformats.org/officeDocument/2006/relationships/oleObject" Target="embeddings/oleObject12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25.wmf"/><Relationship Id="rId286" Type="http://schemas.openxmlformats.org/officeDocument/2006/relationships/oleObject" Target="embeddings/oleObject144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oleObject" Target="embeddings/oleObject70.bin"/><Relationship Id="rId167" Type="http://schemas.openxmlformats.org/officeDocument/2006/relationships/image" Target="media/image76.wmf"/><Relationship Id="rId188" Type="http://schemas.openxmlformats.org/officeDocument/2006/relationships/oleObject" Target="embeddings/oleObject95.bin"/><Relationship Id="rId311" Type="http://schemas.openxmlformats.org/officeDocument/2006/relationships/image" Target="media/image148.wmf"/><Relationship Id="rId332" Type="http://schemas.openxmlformats.org/officeDocument/2006/relationships/oleObject" Target="embeddings/oleObject167.bin"/><Relationship Id="rId353" Type="http://schemas.openxmlformats.org/officeDocument/2006/relationships/image" Target="media/image170.PNG"/><Relationship Id="rId374" Type="http://schemas.openxmlformats.org/officeDocument/2006/relationships/image" Target="media/image18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image" Target="media/image99.wmf"/><Relationship Id="rId234" Type="http://schemas.openxmlformats.org/officeDocument/2006/relationships/oleObject" Target="embeddings/oleObject11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0.wmf"/><Relationship Id="rId276" Type="http://schemas.openxmlformats.org/officeDocument/2006/relationships/oleObject" Target="embeddings/oleObject139.bin"/><Relationship Id="rId297" Type="http://schemas.openxmlformats.org/officeDocument/2006/relationships/image" Target="media/image141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image" Target="media/image71.wmf"/><Relationship Id="rId178" Type="http://schemas.openxmlformats.org/officeDocument/2006/relationships/oleObject" Target="embeddings/oleObject90.bin"/><Relationship Id="rId301" Type="http://schemas.openxmlformats.org/officeDocument/2006/relationships/image" Target="media/image143.wmf"/><Relationship Id="rId322" Type="http://schemas.openxmlformats.org/officeDocument/2006/relationships/oleObject" Target="embeddings/oleObject162.bin"/><Relationship Id="rId343" Type="http://schemas.openxmlformats.org/officeDocument/2006/relationships/image" Target="media/image164.wmf"/><Relationship Id="rId364" Type="http://schemas.openxmlformats.org/officeDocument/2006/relationships/image" Target="media/image17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image" Target="media/image92.wmf"/><Relationship Id="rId203" Type="http://schemas.openxmlformats.org/officeDocument/2006/relationships/image" Target="media/image94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3.bin"/><Relationship Id="rId245" Type="http://schemas.openxmlformats.org/officeDocument/2006/relationships/image" Target="media/image115.wmf"/><Relationship Id="rId266" Type="http://schemas.openxmlformats.org/officeDocument/2006/relationships/oleObject" Target="embeddings/oleObject134.bin"/><Relationship Id="rId287" Type="http://schemas.openxmlformats.org/officeDocument/2006/relationships/image" Target="media/image136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5.bin"/><Relationship Id="rId312" Type="http://schemas.openxmlformats.org/officeDocument/2006/relationships/oleObject" Target="embeddings/oleObject157.bin"/><Relationship Id="rId333" Type="http://schemas.openxmlformats.org/officeDocument/2006/relationships/image" Target="media/image159.wmf"/><Relationship Id="rId354" Type="http://schemas.openxmlformats.org/officeDocument/2006/relationships/image" Target="media/image17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87.wmf"/><Relationship Id="rId375" Type="http://schemas.openxmlformats.org/officeDocument/2006/relationships/oleObject" Target="embeddings/oleObject187.bin"/><Relationship Id="rId3" Type="http://schemas.openxmlformats.org/officeDocument/2006/relationships/styles" Target="styles.xml"/><Relationship Id="rId214" Type="http://schemas.openxmlformats.org/officeDocument/2006/relationships/oleObject" Target="embeddings/oleObject108.bin"/><Relationship Id="rId235" Type="http://schemas.openxmlformats.org/officeDocument/2006/relationships/image" Target="media/image110.wmf"/><Relationship Id="rId256" Type="http://schemas.openxmlformats.org/officeDocument/2006/relationships/oleObject" Target="embeddings/oleObject129.bin"/><Relationship Id="rId277" Type="http://schemas.openxmlformats.org/officeDocument/2006/relationships/image" Target="media/image131.wmf"/><Relationship Id="rId298" Type="http://schemas.openxmlformats.org/officeDocument/2006/relationships/oleObject" Target="embeddings/oleObject15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80.bin"/><Relationship Id="rId302" Type="http://schemas.openxmlformats.org/officeDocument/2006/relationships/oleObject" Target="embeddings/oleObject152.bin"/><Relationship Id="rId323" Type="http://schemas.openxmlformats.org/officeDocument/2006/relationships/image" Target="media/image154.wmf"/><Relationship Id="rId344" Type="http://schemas.openxmlformats.org/officeDocument/2006/relationships/oleObject" Target="embeddings/oleObject173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2.wmf"/><Relationship Id="rId365" Type="http://schemas.openxmlformats.org/officeDocument/2006/relationships/oleObject" Target="embeddings/oleObject182.bin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3.bin"/><Relationship Id="rId225" Type="http://schemas.openxmlformats.org/officeDocument/2006/relationships/image" Target="media/image105.wmf"/><Relationship Id="rId246" Type="http://schemas.openxmlformats.org/officeDocument/2006/relationships/oleObject" Target="embeddings/oleObject124.bin"/><Relationship Id="rId267" Type="http://schemas.openxmlformats.org/officeDocument/2006/relationships/image" Target="media/image126.wmf"/><Relationship Id="rId288" Type="http://schemas.openxmlformats.org/officeDocument/2006/relationships/oleObject" Target="embeddings/oleObject14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image" Target="media/image149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oleObject" Target="embeddings/oleObject72.bin"/><Relationship Id="rId169" Type="http://schemas.openxmlformats.org/officeDocument/2006/relationships/image" Target="media/image77.wmf"/><Relationship Id="rId334" Type="http://schemas.openxmlformats.org/officeDocument/2006/relationships/oleObject" Target="embeddings/oleObject168.bin"/><Relationship Id="rId355" Type="http://schemas.openxmlformats.org/officeDocument/2006/relationships/oleObject" Target="embeddings/oleObject177.bin"/><Relationship Id="rId376" Type="http://schemas.openxmlformats.org/officeDocument/2006/relationships/image" Target="media/image182.wmf"/><Relationship Id="rId4" Type="http://schemas.openxmlformats.org/officeDocument/2006/relationships/settings" Target="settings.xml"/><Relationship Id="rId180" Type="http://schemas.openxmlformats.org/officeDocument/2006/relationships/oleObject" Target="embeddings/oleObject91.bin"/><Relationship Id="rId215" Type="http://schemas.openxmlformats.org/officeDocument/2006/relationships/image" Target="media/image100.wmf"/><Relationship Id="rId236" Type="http://schemas.openxmlformats.org/officeDocument/2006/relationships/oleObject" Target="embeddings/oleObject119.bin"/><Relationship Id="rId257" Type="http://schemas.openxmlformats.org/officeDocument/2006/relationships/image" Target="media/image121.wmf"/><Relationship Id="rId278" Type="http://schemas.openxmlformats.org/officeDocument/2006/relationships/oleObject" Target="embeddings/oleObject14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422CB4D-5BDF-407A-9BEA-3A98E19B473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469</TotalTime>
  <Pages>38</Pages>
  <Words>6911</Words>
  <Characters>39399</Characters>
  <Application>Microsoft Office Word</Application>
  <DocSecurity>0</DocSecurity>
  <Lines>328</Lines>
  <Paragraphs>9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621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itrii</dc:creator>
  <cp:keywords/>
  <dc:description/>
  <cp:lastModifiedBy>Dmitrii</cp:lastModifiedBy>
  <cp:revision>85</cp:revision>
  <dcterms:created xsi:type="dcterms:W3CDTF">2018-05-13T04:20:00Z</dcterms:created>
  <dcterms:modified xsi:type="dcterms:W3CDTF">2018-06-12T09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